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49EC" w:rsidRDefault="00A02612" w:rsidP="00A02612">
      <w:pPr>
        <w:pStyle w:val="1"/>
      </w:pPr>
      <w:r>
        <w:rPr>
          <w:rFonts w:hint="eastAsia"/>
        </w:rPr>
        <w:t>1</w:t>
      </w:r>
      <w:r>
        <w:rPr>
          <w:rFonts w:hint="eastAsia"/>
        </w:rPr>
        <w:t>算法复杂度</w:t>
      </w:r>
    </w:p>
    <w:p w:rsidR="00A02612" w:rsidRDefault="00A02612" w:rsidP="00A02612">
      <w:pPr>
        <w:pStyle w:val="2"/>
      </w:pPr>
      <w:r>
        <w:rPr>
          <w:rFonts w:hint="eastAsia"/>
        </w:rPr>
        <w:t>1.1</w:t>
      </w:r>
      <w:r>
        <w:rPr>
          <w:rFonts w:hint="eastAsia"/>
        </w:rPr>
        <w:t>认识时间复杂度</w:t>
      </w:r>
    </w:p>
    <w:p w:rsidR="00A02612" w:rsidRDefault="00A02612" w:rsidP="00A02612">
      <w:pPr>
        <w:ind w:firstLine="420"/>
        <w:rPr>
          <w:sz w:val="18"/>
        </w:rPr>
      </w:pPr>
      <w:r>
        <w:rPr>
          <w:rFonts w:hint="eastAsia"/>
        </w:rPr>
        <w:t>时间复杂度为一个算法流程中，常数操作数量的指标，这个指标叫做</w:t>
      </w:r>
      <w:r>
        <w:rPr>
          <w:rFonts w:hint="eastAsia"/>
        </w:rPr>
        <w:t>O</w:t>
      </w:r>
      <w:r>
        <w:rPr>
          <w:rFonts w:hint="eastAsia"/>
        </w:rPr>
        <w:t>，</w:t>
      </w:r>
      <w:r>
        <w:rPr>
          <w:rFonts w:hint="eastAsia"/>
        </w:rPr>
        <w:t>big O</w:t>
      </w:r>
      <w:r>
        <w:rPr>
          <w:rFonts w:hint="eastAsia"/>
        </w:rPr>
        <w:t>。具体为，如果常数操作数量的表达式中，只要高阶项，不要低阶项，也不要高阶项系数之后，剩下的部分记为</w:t>
      </w:r>
      <w:r>
        <w:rPr>
          <w:rFonts w:hint="eastAsia"/>
        </w:rPr>
        <w:t>f(N)</w:t>
      </w:r>
      <w:r>
        <w:rPr>
          <w:rFonts w:hint="eastAsia"/>
        </w:rPr>
        <w:t>，那么该算法的时间复杂度为</w:t>
      </w:r>
      <w:r>
        <w:rPr>
          <w:rFonts w:hint="eastAsia"/>
        </w:rPr>
        <w:t>O(f(N))</w:t>
      </w:r>
      <w:r>
        <w:rPr>
          <w:rFonts w:hint="eastAsia"/>
        </w:rPr>
        <w:t>，</w:t>
      </w:r>
      <w:r w:rsidRPr="00A02612">
        <w:rPr>
          <w:rFonts w:hint="eastAsia"/>
        </w:rPr>
        <w:t>用</w:t>
      </w:r>
      <w:r w:rsidRPr="00A02612">
        <w:rPr>
          <w:position w:val="-16"/>
          <w:sz w:val="18"/>
        </w:rPr>
        <w:object w:dxaOrig="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22.05pt" o:ole="">
            <v:imagedata r:id="rId7" o:title=""/>
          </v:shape>
          <o:OLEObject Type="Embed" ProgID="Equation.DSMT4" ShapeID="_x0000_i1025" DrawAspect="Content" ObjectID="_1590243710" r:id="rId8"/>
        </w:object>
      </w:r>
      <w:r w:rsidRPr="00A02612">
        <w:rPr>
          <w:rFonts w:hint="eastAsia"/>
          <w:sz w:val="18"/>
        </w:rPr>
        <w:t>表示</w:t>
      </w:r>
      <w:r>
        <w:rPr>
          <w:rFonts w:hint="eastAsia"/>
          <w:sz w:val="18"/>
        </w:rPr>
        <w:t>。</w:t>
      </w:r>
    </w:p>
    <w:p w:rsidR="00D2087A" w:rsidRDefault="00D2087A" w:rsidP="00D2087A">
      <w:pPr>
        <w:pStyle w:val="2"/>
      </w:pPr>
      <w:r>
        <w:rPr>
          <w:rFonts w:hint="eastAsia"/>
        </w:rPr>
        <w:t>1.2</w:t>
      </w:r>
      <w:r w:rsidR="00A02612">
        <w:rPr>
          <w:rFonts w:hint="eastAsia"/>
        </w:rPr>
        <w:t>冒泡排序</w:t>
      </w:r>
    </w:p>
    <w:p w:rsidR="00A02612" w:rsidRDefault="00D2087A" w:rsidP="00D2087A">
      <w:r>
        <w:rPr>
          <w:rFonts w:hint="eastAsia"/>
        </w:rPr>
        <w:t>即</w:t>
      </w:r>
      <w:r w:rsidR="00661ECD">
        <w:rPr>
          <w:rFonts w:hint="eastAsia"/>
        </w:rPr>
        <w:t>大数</w:t>
      </w:r>
      <w:r>
        <w:rPr>
          <w:rFonts w:hint="eastAsia"/>
        </w:rPr>
        <w:t>依次</w:t>
      </w:r>
      <w:r w:rsidR="00661ECD">
        <w:rPr>
          <w:rFonts w:hint="eastAsia"/>
        </w:rPr>
        <w:t>往下沉。需要操作</w:t>
      </w:r>
      <w:r w:rsidR="00DA3B9F" w:rsidRPr="00661ECD">
        <w:rPr>
          <w:position w:val="-24"/>
        </w:rPr>
        <w:object w:dxaOrig="3379" w:dyaOrig="660">
          <v:shape id="_x0000_i1026" type="#_x0000_t75" style="width:168.7pt;height:32.8pt" o:ole="">
            <v:imagedata r:id="rId9" o:title=""/>
          </v:shape>
          <o:OLEObject Type="Embed" ProgID="Equation.DSMT4" ShapeID="_x0000_i1026" DrawAspect="Content" ObjectID="_1590243711" r:id="rId10"/>
        </w:object>
      </w:r>
      <w:r w:rsidR="00DA3B9F">
        <w:rPr>
          <w:rFonts w:hint="eastAsia"/>
        </w:rPr>
        <w:t>次</w:t>
      </w:r>
      <w:r w:rsidR="00661ECD">
        <w:rPr>
          <w:rFonts w:hint="eastAsia"/>
        </w:rPr>
        <w:t>。</w:t>
      </w:r>
      <w:r w:rsidR="00DA3B9F">
        <w:rPr>
          <w:rFonts w:hint="eastAsia"/>
        </w:rPr>
        <w:t>时间复杂度</w:t>
      </w:r>
      <w:r w:rsidR="00DA3B9F" w:rsidRPr="00DA3B9F">
        <w:rPr>
          <w:position w:val="-16"/>
        </w:rPr>
        <w:object w:dxaOrig="680" w:dyaOrig="440">
          <v:shape id="_x0000_i1027" type="#_x0000_t75" style="width:33.85pt;height:22.05pt" o:ole="">
            <v:imagedata r:id="rId11" o:title=""/>
          </v:shape>
          <o:OLEObject Type="Embed" ProgID="Equation.DSMT4" ShapeID="_x0000_i1027" DrawAspect="Content" ObjectID="_1590243712" r:id="rId12"/>
        </w:object>
      </w:r>
      <w:r w:rsidR="00DA3B9F">
        <w:rPr>
          <w:rFonts w:hint="eastAsia"/>
        </w:rPr>
        <w:t>，额外空间复杂度</w:t>
      </w:r>
      <w:r w:rsidR="00DA3B9F" w:rsidRPr="00DA3B9F">
        <w:rPr>
          <w:position w:val="-14"/>
        </w:rPr>
        <w:object w:dxaOrig="540" w:dyaOrig="400">
          <v:shape id="_x0000_i1028" type="#_x0000_t75" style="width:26.85pt;height:19.9pt" o:ole="">
            <v:imagedata r:id="rId13" o:title=""/>
          </v:shape>
          <o:OLEObject Type="Embed" ProgID="Equation.DSMT4" ShapeID="_x0000_i1028" DrawAspect="Content" ObjectID="_1590243713" r:id="rId14"/>
        </w:object>
      </w:r>
      <w:r w:rsidR="00DA3B9F">
        <w:rPr>
          <w:rFonts w:hint="eastAsia"/>
        </w:rPr>
        <w:t>（与数组长度无关），实现可以做到稳定性（</w:t>
      </w:r>
      <w:r w:rsidR="00897EAE">
        <w:rPr>
          <w:rFonts w:hint="eastAsia"/>
        </w:rPr>
        <w:t>是指一个数组在排完序</w:t>
      </w:r>
      <w:r w:rsidR="00DA3B9F">
        <w:rPr>
          <w:rFonts w:hint="eastAsia"/>
        </w:rPr>
        <w:t>后值相等的数顺序不会发生变化）。异或——无进位相加；</w:t>
      </w:r>
    </w:p>
    <w:p w:rsidR="00DA3B9F" w:rsidRPr="00D06731" w:rsidRDefault="00DA3B9F" w:rsidP="00DA3B9F">
      <w:pPr>
        <w:pStyle w:val="HTML"/>
        <w:shd w:val="clear" w:color="auto" w:fill="2B2B2B"/>
        <w:rPr>
          <w:rFonts w:ascii="Lucida Sans Typewriter" w:hAnsi="Lucida Sans Typewriter"/>
          <w:color w:val="A9B7C6"/>
          <w:sz w:val="16"/>
        </w:rPr>
      </w:pP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function </w:t>
      </w:r>
      <w:r w:rsidRPr="00D06731">
        <w:rPr>
          <w:rFonts w:ascii="Lucida Sans Typewriter" w:hAnsi="Lucida Sans Typewriter"/>
          <w:color w:val="FFC66D"/>
          <w:sz w:val="16"/>
        </w:rPr>
        <w:t>bubbleSort</w:t>
      </w:r>
      <w:r w:rsidRPr="00D06731">
        <w:rPr>
          <w:rFonts w:ascii="Lucida Sans Typewriter" w:hAnsi="Lucida Sans Typewriter"/>
          <w:color w:val="A9B7C6"/>
          <w:sz w:val="16"/>
        </w:rPr>
        <w:t>(arr){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>if</w:t>
      </w:r>
      <w:r w:rsidRPr="00D06731">
        <w:rPr>
          <w:rFonts w:ascii="Lucida Sans Typewriter" w:hAnsi="Lucida Sans Typewriter"/>
          <w:color w:val="A9B7C6"/>
          <w:sz w:val="16"/>
        </w:rPr>
        <w:t>(arr.length&lt;</w:t>
      </w:r>
      <w:r w:rsidRPr="00D06731">
        <w:rPr>
          <w:rFonts w:ascii="Lucida Sans Typewriter" w:hAnsi="Lucida Sans Typewriter"/>
          <w:color w:val="6897BB"/>
          <w:sz w:val="16"/>
        </w:rPr>
        <w:t>2</w:t>
      </w:r>
      <w:r w:rsidRPr="00D06731">
        <w:rPr>
          <w:rFonts w:ascii="Lucida Sans Typewriter" w:hAnsi="Lucida Sans Typewriter"/>
          <w:color w:val="A9B7C6"/>
          <w:sz w:val="16"/>
        </w:rPr>
        <w:t>){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return </w:t>
      </w:r>
      <w:r w:rsidRPr="00D06731">
        <w:rPr>
          <w:rFonts w:ascii="Lucida Sans Typewriter" w:hAnsi="Lucida Sans Typewriter"/>
          <w:color w:val="A9B7C6"/>
          <w:sz w:val="16"/>
        </w:rPr>
        <w:t>arr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CC7832"/>
          <w:sz w:val="16"/>
        </w:rPr>
        <w:br/>
        <w:t xml:space="preserve">   </w:t>
      </w:r>
      <w:r w:rsidRPr="00D06731">
        <w:rPr>
          <w:rFonts w:ascii="Lucida Sans Typewriter" w:hAnsi="Lucida Sans Typewriter"/>
          <w:color w:val="A9B7C6"/>
          <w:sz w:val="16"/>
        </w:rPr>
        <w:t>}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for </w:t>
      </w:r>
      <w:r w:rsidRPr="00D06731">
        <w:rPr>
          <w:rFonts w:ascii="Lucida Sans Typewriter" w:hAnsi="Lucida Sans Typewriter"/>
          <w:color w:val="A9B7C6"/>
          <w:sz w:val="16"/>
        </w:rPr>
        <w:t>(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var </w:t>
      </w:r>
      <w:r w:rsidRPr="00D06731">
        <w:rPr>
          <w:rFonts w:ascii="Lucida Sans Typewriter" w:hAnsi="Lucida Sans Typewriter"/>
          <w:color w:val="A9B7C6"/>
          <w:sz w:val="16"/>
        </w:rPr>
        <w:t>e=arr.length-</w:t>
      </w:r>
      <w:r w:rsidRPr="00D06731">
        <w:rPr>
          <w:rFonts w:ascii="Lucida Sans Typewriter" w:hAnsi="Lucida Sans Typewriter"/>
          <w:color w:val="6897BB"/>
          <w:sz w:val="16"/>
        </w:rPr>
        <w:t>1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A9B7C6"/>
          <w:sz w:val="16"/>
        </w:rPr>
        <w:t>e&gt;</w:t>
      </w:r>
      <w:r w:rsidRPr="00D06731">
        <w:rPr>
          <w:rFonts w:ascii="Lucida Sans Typewriter" w:hAnsi="Lucida Sans Typewriter"/>
          <w:color w:val="6897BB"/>
          <w:sz w:val="16"/>
        </w:rPr>
        <w:t>0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A9B7C6"/>
          <w:sz w:val="16"/>
        </w:rPr>
        <w:t>e--){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for </w:t>
      </w:r>
      <w:r w:rsidRPr="00D06731">
        <w:rPr>
          <w:rFonts w:ascii="Lucida Sans Typewriter" w:hAnsi="Lucida Sans Typewriter"/>
          <w:color w:val="A9B7C6"/>
          <w:sz w:val="16"/>
        </w:rPr>
        <w:t>(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var </w:t>
      </w:r>
      <w:r w:rsidRPr="00D06731">
        <w:rPr>
          <w:rFonts w:ascii="Lucida Sans Typewriter" w:hAnsi="Lucida Sans Typewriter"/>
          <w:color w:val="A9B7C6"/>
          <w:sz w:val="16"/>
        </w:rPr>
        <w:t xml:space="preserve">i = </w:t>
      </w:r>
      <w:r w:rsidRPr="00D06731">
        <w:rPr>
          <w:rFonts w:ascii="Lucida Sans Typewriter" w:hAnsi="Lucida Sans Typewriter"/>
          <w:color w:val="6897BB"/>
          <w:sz w:val="16"/>
        </w:rPr>
        <w:t>0</w:t>
      </w:r>
      <w:r w:rsidRPr="00D06731">
        <w:rPr>
          <w:rFonts w:ascii="Lucida Sans Typewriter" w:hAnsi="Lucida Sans Typewriter"/>
          <w:color w:val="CC7832"/>
          <w:sz w:val="16"/>
        </w:rPr>
        <w:t xml:space="preserve">; </w:t>
      </w:r>
      <w:r w:rsidRPr="00D06731">
        <w:rPr>
          <w:rFonts w:ascii="Lucida Sans Typewriter" w:hAnsi="Lucida Sans Typewriter"/>
          <w:color w:val="A9B7C6"/>
          <w:sz w:val="16"/>
        </w:rPr>
        <w:t>i &lt; e</w:t>
      </w:r>
      <w:r w:rsidRPr="00D06731">
        <w:rPr>
          <w:rFonts w:ascii="Lucida Sans Typewriter" w:hAnsi="Lucida Sans Typewriter"/>
          <w:color w:val="CC7832"/>
          <w:sz w:val="16"/>
        </w:rPr>
        <w:t xml:space="preserve">; </w:t>
      </w:r>
      <w:r w:rsidRPr="00D06731">
        <w:rPr>
          <w:rFonts w:ascii="Lucida Sans Typewriter" w:hAnsi="Lucida Sans Typewriter"/>
          <w:color w:val="A9B7C6"/>
          <w:sz w:val="16"/>
        </w:rPr>
        <w:t>i++){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   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>if</w:t>
      </w:r>
      <w:r w:rsidRPr="00D06731">
        <w:rPr>
          <w:rFonts w:ascii="Lucida Sans Typewriter" w:hAnsi="Lucida Sans Typewriter"/>
          <w:color w:val="A9B7C6"/>
          <w:sz w:val="16"/>
        </w:rPr>
        <w:t>(arr[i]&gt;arr[i+</w:t>
      </w:r>
      <w:r w:rsidRPr="00D06731">
        <w:rPr>
          <w:rFonts w:ascii="Lucida Sans Typewriter" w:hAnsi="Lucida Sans Typewriter"/>
          <w:color w:val="6897BB"/>
          <w:sz w:val="16"/>
        </w:rPr>
        <w:t>1</w:t>
      </w:r>
      <w:r w:rsidRPr="00D06731">
        <w:rPr>
          <w:rFonts w:ascii="Lucida Sans Typewriter" w:hAnsi="Lucida Sans Typewriter"/>
          <w:color w:val="A9B7C6"/>
          <w:sz w:val="16"/>
        </w:rPr>
        <w:t>]){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         </w:t>
      </w:r>
      <w:r w:rsidRPr="00D06731">
        <w:rPr>
          <w:rFonts w:ascii="Lucida Sans Typewriter" w:hAnsi="Lucida Sans Typewriter"/>
          <w:color w:val="FFC66D"/>
          <w:sz w:val="16"/>
        </w:rPr>
        <w:t>swap</w:t>
      </w:r>
      <w:r w:rsidRPr="00D06731">
        <w:rPr>
          <w:rFonts w:ascii="Lucida Sans Typewriter" w:hAnsi="Lucida Sans Typewriter"/>
          <w:color w:val="A9B7C6"/>
          <w:sz w:val="16"/>
        </w:rPr>
        <w:t>(arr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A9B7C6"/>
          <w:sz w:val="16"/>
        </w:rPr>
        <w:t>i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A9B7C6"/>
          <w:sz w:val="16"/>
        </w:rPr>
        <w:t>i+</w:t>
      </w:r>
      <w:r w:rsidRPr="00D06731">
        <w:rPr>
          <w:rFonts w:ascii="Lucida Sans Typewriter" w:hAnsi="Lucida Sans Typewriter"/>
          <w:color w:val="6897BB"/>
          <w:sz w:val="16"/>
        </w:rPr>
        <w:t>1</w:t>
      </w:r>
      <w:r w:rsidRPr="00D06731">
        <w:rPr>
          <w:rFonts w:ascii="Lucida Sans Typewriter" w:hAnsi="Lucida Sans Typewriter"/>
          <w:color w:val="A9B7C6"/>
          <w:sz w:val="16"/>
        </w:rPr>
        <w:t>)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CC7832"/>
          <w:sz w:val="16"/>
        </w:rPr>
        <w:br/>
        <w:t xml:space="preserve">         </w:t>
      </w:r>
      <w:r w:rsidRPr="00D06731">
        <w:rPr>
          <w:rFonts w:ascii="Lucida Sans Typewriter" w:hAnsi="Lucida Sans Typewriter"/>
          <w:color w:val="A9B7C6"/>
          <w:sz w:val="16"/>
        </w:rPr>
        <w:t>}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   }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}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return </w:t>
      </w:r>
      <w:r w:rsidRPr="00D06731">
        <w:rPr>
          <w:rFonts w:ascii="Lucida Sans Typewriter" w:hAnsi="Lucida Sans Typewriter"/>
          <w:color w:val="A9B7C6"/>
          <w:sz w:val="16"/>
        </w:rPr>
        <w:t>arr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CC7832"/>
          <w:sz w:val="16"/>
        </w:rPr>
        <w:br/>
      </w:r>
      <w:r w:rsidRPr="00D06731">
        <w:rPr>
          <w:rFonts w:ascii="Lucida Sans Typewriter" w:hAnsi="Lucida Sans Typewriter"/>
          <w:color w:val="A9B7C6"/>
          <w:sz w:val="16"/>
        </w:rPr>
        <w:t>}</w:t>
      </w:r>
      <w:r w:rsidRPr="00D06731">
        <w:rPr>
          <w:rFonts w:ascii="Lucida Sans Typewriter" w:hAnsi="Lucida Sans Typewriter"/>
          <w:color w:val="A9B7C6"/>
          <w:sz w:val="16"/>
        </w:rPr>
        <w:br/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function </w:t>
      </w:r>
      <w:r w:rsidRPr="00D06731">
        <w:rPr>
          <w:rFonts w:ascii="Lucida Sans Typewriter" w:hAnsi="Lucida Sans Typewriter"/>
          <w:color w:val="FFC66D"/>
          <w:sz w:val="16"/>
        </w:rPr>
        <w:t>swap</w:t>
      </w:r>
      <w:r w:rsidRPr="00D06731">
        <w:rPr>
          <w:rFonts w:ascii="Lucida Sans Typewriter" w:hAnsi="Lucida Sans Typewriter"/>
          <w:color w:val="A9B7C6"/>
          <w:sz w:val="16"/>
        </w:rPr>
        <w:t>(arr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A9B7C6"/>
          <w:sz w:val="16"/>
        </w:rPr>
        <w:t>i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A9B7C6"/>
          <w:sz w:val="16"/>
        </w:rPr>
        <w:t>j){</w:t>
      </w:r>
      <w:r w:rsidRPr="00D06731">
        <w:rPr>
          <w:rFonts w:ascii="Lucida Sans Typewriter" w:hAnsi="Lucida Sans Typewriter"/>
          <w:color w:val="A9B7C6"/>
          <w:sz w:val="16"/>
        </w:rPr>
        <w:br/>
        <w:t xml:space="preserve">   </w:t>
      </w:r>
      <w:r w:rsidRPr="00D06731">
        <w:rPr>
          <w:rFonts w:ascii="Lucida Sans Typewriter" w:hAnsi="Lucida Sans Typewriter"/>
          <w:color w:val="808080"/>
          <w:sz w:val="16"/>
        </w:rPr>
        <w:t>/*</w:t>
      </w:r>
      <w:r w:rsidRPr="00D06731">
        <w:rPr>
          <w:rFonts w:hint="eastAsia"/>
          <w:color w:val="808080"/>
          <w:sz w:val="16"/>
        </w:rPr>
        <w:t>只有在</w:t>
      </w:r>
      <w:r w:rsidRPr="00D06731">
        <w:rPr>
          <w:rFonts w:ascii="Lucida Sans Typewriter" w:hAnsi="Lucida Sans Typewriter"/>
          <w:color w:val="808080"/>
          <w:sz w:val="16"/>
        </w:rPr>
        <w:t>i</w:t>
      </w:r>
      <w:r w:rsidRPr="00D06731">
        <w:rPr>
          <w:rFonts w:hint="eastAsia"/>
          <w:color w:val="808080"/>
          <w:sz w:val="16"/>
        </w:rPr>
        <w:t>与</w:t>
      </w:r>
      <w:r w:rsidRPr="00D06731">
        <w:rPr>
          <w:rFonts w:ascii="Lucida Sans Typewriter" w:hAnsi="Lucida Sans Typewriter"/>
          <w:color w:val="808080"/>
          <w:sz w:val="16"/>
        </w:rPr>
        <w:t>j</w:t>
      </w:r>
      <w:r w:rsidRPr="00D06731">
        <w:rPr>
          <w:rFonts w:hint="eastAsia"/>
          <w:color w:val="808080"/>
          <w:sz w:val="16"/>
        </w:rPr>
        <w:t>不相等时才能用，</w:t>
      </w:r>
      <w:r w:rsidR="00897EAE" w:rsidRPr="00D06731">
        <w:rPr>
          <w:rFonts w:hint="eastAsia"/>
          <w:color w:val="808080"/>
          <w:sz w:val="16"/>
        </w:rPr>
        <w:t>且arr</w:t>
      </w:r>
      <w:proofErr w:type="gramStart"/>
      <w:r w:rsidR="00897EAE" w:rsidRPr="00D06731">
        <w:rPr>
          <w:rFonts w:hint="eastAsia"/>
          <w:color w:val="808080"/>
          <w:sz w:val="16"/>
        </w:rPr>
        <w:t>内值均为</w:t>
      </w:r>
      <w:proofErr w:type="gramEnd"/>
      <w:r w:rsidR="00897EAE" w:rsidRPr="00D06731">
        <w:rPr>
          <w:rFonts w:hint="eastAsia"/>
          <w:color w:val="808080"/>
          <w:sz w:val="16"/>
        </w:rPr>
        <w:t>整数，</w:t>
      </w:r>
      <w:r w:rsidRPr="00D06731">
        <w:rPr>
          <w:rFonts w:hint="eastAsia"/>
          <w:color w:val="808080"/>
          <w:sz w:val="16"/>
        </w:rPr>
        <w:t>交换两数</w:t>
      </w:r>
      <w:r w:rsidRPr="00D06731">
        <w:rPr>
          <w:rFonts w:ascii="Lucida Sans Typewriter" w:hAnsi="Lucida Sans Typewriter"/>
          <w:color w:val="808080"/>
          <w:sz w:val="16"/>
        </w:rPr>
        <w:br/>
        <w:t xml:space="preserve">   arr[i]=arr[i]^arr[j];</w:t>
      </w:r>
      <w:r w:rsidRPr="00D06731">
        <w:rPr>
          <w:rFonts w:ascii="Lucida Sans Typewriter" w:hAnsi="Lucida Sans Typewriter"/>
          <w:color w:val="808080"/>
          <w:sz w:val="16"/>
        </w:rPr>
        <w:br/>
        <w:t xml:space="preserve">   arr[j]=arr[i]^arr[j];</w:t>
      </w:r>
      <w:r w:rsidRPr="00D06731">
        <w:rPr>
          <w:rFonts w:ascii="Lucida Sans Typewriter" w:hAnsi="Lucida Sans Typewriter"/>
          <w:color w:val="808080"/>
          <w:sz w:val="16"/>
        </w:rPr>
        <w:br/>
        <w:t xml:space="preserve">   arr[i]=arr[i]^arr[j];*/</w:t>
      </w:r>
      <w:r w:rsidRPr="00D06731">
        <w:rPr>
          <w:rFonts w:ascii="Lucida Sans Typewriter" w:hAnsi="Lucida Sans Typewriter"/>
          <w:color w:val="808080"/>
          <w:sz w:val="16"/>
        </w:rPr>
        <w:br/>
        <w:t xml:space="preserve">   </w:t>
      </w:r>
      <w:r w:rsidRPr="00D06731">
        <w:rPr>
          <w:rFonts w:ascii="Lucida Sans Typewriter" w:hAnsi="Lucida Sans Typewriter"/>
          <w:b/>
          <w:bCs/>
          <w:color w:val="CC7832"/>
          <w:sz w:val="16"/>
        </w:rPr>
        <w:t xml:space="preserve">var </w:t>
      </w:r>
      <w:r w:rsidRPr="00D06731">
        <w:rPr>
          <w:rFonts w:ascii="Lucida Sans Typewriter" w:hAnsi="Lucida Sans Typewriter"/>
          <w:color w:val="A9B7C6"/>
          <w:sz w:val="16"/>
        </w:rPr>
        <w:t>tmp=arr[i]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CC7832"/>
          <w:sz w:val="16"/>
        </w:rPr>
        <w:br/>
        <w:t xml:space="preserve">   </w:t>
      </w:r>
      <w:r w:rsidRPr="00D06731">
        <w:rPr>
          <w:rFonts w:ascii="Lucida Sans Typewriter" w:hAnsi="Lucida Sans Typewriter"/>
          <w:color w:val="A9B7C6"/>
          <w:sz w:val="16"/>
        </w:rPr>
        <w:t>arr[j]=tmp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CC7832"/>
          <w:sz w:val="16"/>
        </w:rPr>
        <w:br/>
        <w:t xml:space="preserve">   </w:t>
      </w:r>
      <w:r w:rsidRPr="00D06731">
        <w:rPr>
          <w:rFonts w:ascii="Lucida Sans Typewriter" w:hAnsi="Lucida Sans Typewriter"/>
          <w:color w:val="A9B7C6"/>
          <w:sz w:val="16"/>
        </w:rPr>
        <w:t>arr[i]=arr[j]</w:t>
      </w:r>
      <w:r w:rsidRPr="00D06731">
        <w:rPr>
          <w:rFonts w:ascii="Lucida Sans Typewriter" w:hAnsi="Lucida Sans Typewriter"/>
          <w:color w:val="CC7832"/>
          <w:sz w:val="16"/>
        </w:rPr>
        <w:t>;</w:t>
      </w:r>
      <w:r w:rsidRPr="00D06731">
        <w:rPr>
          <w:rFonts w:ascii="Lucida Sans Typewriter" w:hAnsi="Lucida Sans Typewriter"/>
          <w:color w:val="CC7832"/>
          <w:sz w:val="16"/>
        </w:rPr>
        <w:br/>
      </w:r>
      <w:r w:rsidRPr="00D06731">
        <w:rPr>
          <w:rFonts w:ascii="Lucida Sans Typewriter" w:hAnsi="Lucida Sans Typewriter"/>
          <w:color w:val="A9B7C6"/>
          <w:sz w:val="16"/>
        </w:rPr>
        <w:t>}</w:t>
      </w:r>
      <w:r w:rsidRPr="00D06731">
        <w:rPr>
          <w:rFonts w:ascii="Lucida Sans Typewriter" w:hAnsi="Lucida Sans Typewriter"/>
          <w:color w:val="A9B7C6"/>
          <w:sz w:val="16"/>
        </w:rPr>
        <w:br/>
      </w:r>
      <w:r w:rsidRPr="00D06731">
        <w:rPr>
          <w:rFonts w:ascii="Lucida Sans Typewriter" w:hAnsi="Lucida Sans Typewriter"/>
          <w:color w:val="9876AA"/>
          <w:sz w:val="16"/>
        </w:rPr>
        <w:t>console</w:t>
      </w:r>
      <w:r w:rsidRPr="00D06731">
        <w:rPr>
          <w:rFonts w:ascii="Lucida Sans Typewriter" w:hAnsi="Lucida Sans Typewriter"/>
          <w:color w:val="A9B7C6"/>
          <w:sz w:val="16"/>
        </w:rPr>
        <w:t>.</w:t>
      </w:r>
      <w:proofErr w:type="gramStart"/>
      <w:r w:rsidRPr="00D06731">
        <w:rPr>
          <w:rFonts w:ascii="Lucida Sans Typewriter" w:hAnsi="Lucida Sans Typewriter"/>
          <w:color w:val="FFC66D"/>
          <w:sz w:val="16"/>
        </w:rPr>
        <w:t>log</w:t>
      </w:r>
      <w:r w:rsidRPr="00D06731">
        <w:rPr>
          <w:rFonts w:ascii="Lucida Sans Typewriter" w:hAnsi="Lucida Sans Typewriter"/>
          <w:color w:val="A9B7C6"/>
          <w:sz w:val="16"/>
        </w:rPr>
        <w:t>(</w:t>
      </w:r>
      <w:proofErr w:type="gramEnd"/>
      <w:r w:rsidRPr="00D06731">
        <w:rPr>
          <w:rFonts w:ascii="Lucida Sans Typewriter" w:hAnsi="Lucida Sans Typewriter"/>
          <w:color w:val="FFC66D"/>
          <w:sz w:val="16"/>
        </w:rPr>
        <w:t>bubbleSort</w:t>
      </w:r>
      <w:r w:rsidRPr="00D06731">
        <w:rPr>
          <w:rFonts w:ascii="Lucida Sans Typewriter" w:hAnsi="Lucida Sans Typewriter"/>
          <w:color w:val="A9B7C6"/>
          <w:sz w:val="16"/>
        </w:rPr>
        <w:t>([</w:t>
      </w:r>
      <w:r w:rsidRPr="00D06731">
        <w:rPr>
          <w:rFonts w:ascii="Lucida Sans Typewriter" w:hAnsi="Lucida Sans Typewriter"/>
          <w:color w:val="6897BB"/>
          <w:sz w:val="16"/>
        </w:rPr>
        <w:t>2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6897BB"/>
          <w:sz w:val="16"/>
        </w:rPr>
        <w:t>5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6897BB"/>
          <w:sz w:val="16"/>
        </w:rPr>
        <w:t>1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6897BB"/>
          <w:sz w:val="16"/>
        </w:rPr>
        <w:t>6</w:t>
      </w:r>
      <w:r w:rsidRPr="00D06731">
        <w:rPr>
          <w:rFonts w:ascii="Lucida Sans Typewriter" w:hAnsi="Lucida Sans Typewriter"/>
          <w:color w:val="CC7832"/>
          <w:sz w:val="16"/>
        </w:rPr>
        <w:t>,</w:t>
      </w:r>
      <w:r w:rsidRPr="00D06731">
        <w:rPr>
          <w:rFonts w:ascii="Lucida Sans Typewriter" w:hAnsi="Lucida Sans Typewriter"/>
          <w:color w:val="6897BB"/>
          <w:sz w:val="16"/>
        </w:rPr>
        <w:t>3</w:t>
      </w:r>
      <w:r w:rsidRPr="00D06731">
        <w:rPr>
          <w:rFonts w:ascii="Lucida Sans Typewriter" w:hAnsi="Lucida Sans Typewriter"/>
          <w:color w:val="A9B7C6"/>
          <w:sz w:val="16"/>
        </w:rPr>
        <w:t>]))</w:t>
      </w:r>
      <w:r w:rsidRPr="00D06731">
        <w:rPr>
          <w:rFonts w:ascii="Lucida Sans Typewriter" w:hAnsi="Lucida Sans Typewriter"/>
          <w:color w:val="CC7832"/>
          <w:sz w:val="16"/>
        </w:rPr>
        <w:t>;</w:t>
      </w:r>
    </w:p>
    <w:p w:rsidR="00D2087A" w:rsidRDefault="00D2087A" w:rsidP="00D2087A">
      <w:pPr>
        <w:pStyle w:val="2"/>
      </w:pPr>
      <w:r>
        <w:rPr>
          <w:rFonts w:hint="eastAsia"/>
        </w:rPr>
        <w:lastRenderedPageBreak/>
        <w:t>1.3</w:t>
      </w:r>
      <w:r w:rsidR="00897EAE">
        <w:rPr>
          <w:rFonts w:hint="eastAsia"/>
        </w:rPr>
        <w:t>插入排序</w:t>
      </w:r>
    </w:p>
    <w:p w:rsidR="00DA3B9F" w:rsidRDefault="00897EAE" w:rsidP="00D2087A">
      <w:r>
        <w:rPr>
          <w:rFonts w:hint="eastAsia"/>
        </w:rPr>
        <w:t>——</w:t>
      </w:r>
      <w:r w:rsidR="00205C22">
        <w:rPr>
          <w:rFonts w:hint="eastAsia"/>
        </w:rPr>
        <w:t>对比第</w:t>
      </w:r>
      <w:r w:rsidR="00205C22">
        <w:rPr>
          <w:rFonts w:hint="eastAsia"/>
        </w:rPr>
        <w:t>n</w:t>
      </w:r>
      <w:proofErr w:type="gramStart"/>
      <w:r w:rsidR="00205C22">
        <w:rPr>
          <w:rFonts w:hint="eastAsia"/>
        </w:rPr>
        <w:t>个</w:t>
      </w:r>
      <w:proofErr w:type="gramEnd"/>
      <w:r w:rsidR="00205C22">
        <w:rPr>
          <w:rFonts w:hint="eastAsia"/>
        </w:rPr>
        <w:t>数字与前</w:t>
      </w:r>
      <w:r w:rsidR="00205C22">
        <w:rPr>
          <w:rFonts w:hint="eastAsia"/>
        </w:rPr>
        <w:t>n-1</w:t>
      </w:r>
      <w:r w:rsidR="00205C22">
        <w:rPr>
          <w:rFonts w:hint="eastAsia"/>
        </w:rPr>
        <w:t>个排序好的数字，将第</w:t>
      </w:r>
      <w:r w:rsidR="00205C22">
        <w:rPr>
          <w:rFonts w:hint="eastAsia"/>
        </w:rPr>
        <w:t>n</w:t>
      </w:r>
      <w:proofErr w:type="gramStart"/>
      <w:r w:rsidR="00205C22">
        <w:rPr>
          <w:rFonts w:hint="eastAsia"/>
        </w:rPr>
        <w:t>个</w:t>
      </w:r>
      <w:proofErr w:type="gramEnd"/>
      <w:r w:rsidR="00205C22">
        <w:rPr>
          <w:rFonts w:hint="eastAsia"/>
        </w:rPr>
        <w:t>依次与第</w:t>
      </w:r>
      <w:r w:rsidR="00205C22">
        <w:rPr>
          <w:rFonts w:hint="eastAsia"/>
        </w:rPr>
        <w:t>n-1</w:t>
      </w:r>
      <w:r w:rsidR="00205C22">
        <w:rPr>
          <w:rFonts w:hint="eastAsia"/>
        </w:rPr>
        <w:t>、</w:t>
      </w:r>
      <w:r w:rsidR="00205C22">
        <w:rPr>
          <w:rFonts w:hint="eastAsia"/>
        </w:rPr>
        <w:t>n-2</w:t>
      </w:r>
      <w:r w:rsidR="00205C22">
        <w:t>…</w:t>
      </w:r>
      <w:r w:rsidR="00205C22">
        <w:rPr>
          <w:rFonts w:hint="eastAsia"/>
        </w:rPr>
        <w:t>比较，若小于，则往上浮。将这第</w:t>
      </w:r>
      <w:r w:rsidR="00205C22">
        <w:rPr>
          <w:rFonts w:hint="eastAsia"/>
        </w:rPr>
        <w:t>n</w:t>
      </w:r>
      <w:r w:rsidR="00205C22">
        <w:rPr>
          <w:rFonts w:hint="eastAsia"/>
        </w:rPr>
        <w:t>个数字插入到左边排序好的数字其中，类似于扑克牌。时间复杂度</w:t>
      </w:r>
      <w:r w:rsidR="00205C22" w:rsidRPr="00DA3B9F">
        <w:rPr>
          <w:position w:val="-16"/>
        </w:rPr>
        <w:object w:dxaOrig="680" w:dyaOrig="440">
          <v:shape id="_x0000_i1029" type="#_x0000_t75" style="width:33.85pt;height:22.05pt" o:ole="">
            <v:imagedata r:id="rId11" o:title=""/>
          </v:shape>
          <o:OLEObject Type="Embed" ProgID="Equation.DSMT4" ShapeID="_x0000_i1029" DrawAspect="Content" ObjectID="_1590243714" r:id="rId15"/>
        </w:object>
      </w:r>
      <w:r w:rsidR="00205C22">
        <w:rPr>
          <w:rFonts w:hint="eastAsia"/>
        </w:rPr>
        <w:t>，额外空间复杂度</w:t>
      </w:r>
      <w:r w:rsidR="00205C22" w:rsidRPr="00DA3B9F">
        <w:rPr>
          <w:position w:val="-14"/>
        </w:rPr>
        <w:object w:dxaOrig="540" w:dyaOrig="400">
          <v:shape id="_x0000_i1030" type="#_x0000_t75" style="width:26.85pt;height:19.9pt" o:ole="">
            <v:imagedata r:id="rId13" o:title=""/>
          </v:shape>
          <o:OLEObject Type="Embed" ProgID="Equation.DSMT4" ShapeID="_x0000_i1030" DrawAspect="Content" ObjectID="_1590243715" r:id="rId16"/>
        </w:object>
      </w:r>
      <w:r w:rsidR="00205C22">
        <w:rPr>
          <w:rFonts w:hint="eastAsia"/>
        </w:rPr>
        <w:t>，实现可以做到稳定性。</w:t>
      </w:r>
    </w:p>
    <w:p w:rsidR="00EF53BE" w:rsidRPr="00EF53BE" w:rsidRDefault="00EF53BE" w:rsidP="00EF53BE">
      <w:pPr>
        <w:pStyle w:val="HTML"/>
        <w:shd w:val="clear" w:color="auto" w:fill="2B2B2B"/>
        <w:rPr>
          <w:rFonts w:ascii="Lucida Sans Typewriter" w:hAnsi="Lucida Sans Typewriter"/>
          <w:color w:val="A9B7C6"/>
          <w:sz w:val="16"/>
          <w:szCs w:val="21"/>
        </w:rPr>
      </w:pP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function </w:t>
      </w:r>
      <w:r w:rsidRPr="00EF53BE">
        <w:rPr>
          <w:rFonts w:ascii="Lucida Sans Typewriter" w:hAnsi="Lucida Sans Typewriter"/>
          <w:color w:val="FFC66D"/>
          <w:sz w:val="16"/>
          <w:szCs w:val="21"/>
        </w:rPr>
        <w:t>insertSort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arr) {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if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 xml:space="preserve">(arr.length &lt;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2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) {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    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return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arr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}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for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var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 xml:space="preserve">i =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0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l = arr.length</w:t>
      </w:r>
      <w:r w:rsidRPr="00D06731">
        <w:rPr>
          <w:rFonts w:ascii="Lucida Sans Typewriter" w:hAnsi="Lucida Sans Typewriter" w:hint="eastAsia"/>
          <w:color w:val="A9B7C6"/>
          <w:sz w:val="16"/>
          <w:szCs w:val="21"/>
        </w:rPr>
        <w:t xml:space="preserve"> 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;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i &lt; l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;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i++) {</w:t>
      </w:r>
      <w:r w:rsidRPr="00D06731">
        <w:rPr>
          <w:rFonts w:ascii="Lucida Sans Typewriter" w:hAnsi="Lucida Sans Typewriter" w:hint="eastAsia"/>
          <w:color w:val="A9B7C6"/>
          <w:sz w:val="16"/>
          <w:szCs w:val="21"/>
        </w:rPr>
        <w:t>//i</w:t>
      </w:r>
      <w:r w:rsidRPr="00D06731">
        <w:rPr>
          <w:rFonts w:ascii="Lucida Sans Typewriter" w:hAnsi="Lucida Sans Typewriter" w:hint="eastAsia"/>
          <w:color w:val="A9B7C6"/>
          <w:sz w:val="16"/>
          <w:szCs w:val="21"/>
        </w:rPr>
        <w:t>为要插入的数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    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for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var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 xml:space="preserve">j = i -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1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;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 xml:space="preserve">j &gt;=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 xml:space="preserve">0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 xml:space="preserve">&amp;&amp; arr[j] &gt; arr[j +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1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]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;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j--) {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            </w:t>
      </w:r>
      <w:r w:rsidRPr="00EF53BE">
        <w:rPr>
          <w:rFonts w:ascii="Lucida Sans Typewriter" w:hAnsi="Lucida Sans Typewriter"/>
          <w:color w:val="FFC66D"/>
          <w:sz w:val="16"/>
          <w:szCs w:val="21"/>
        </w:rPr>
        <w:t>swap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arr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j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 xml:space="preserve">j +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1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)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br/>
        <w:t xml:space="preserve">       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}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}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return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arr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br/>
      </w:r>
      <w:r w:rsidRPr="00EF53BE">
        <w:rPr>
          <w:rFonts w:ascii="Lucida Sans Typewriter" w:hAnsi="Lucida Sans Typewriter"/>
          <w:color w:val="A9B7C6"/>
          <w:sz w:val="16"/>
          <w:szCs w:val="21"/>
        </w:rPr>
        <w:t>}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function </w:t>
      </w:r>
      <w:r w:rsidRPr="00EF53BE">
        <w:rPr>
          <w:rFonts w:ascii="Lucida Sans Typewriter" w:hAnsi="Lucida Sans Typewriter"/>
          <w:color w:val="FFC66D"/>
          <w:sz w:val="16"/>
          <w:szCs w:val="21"/>
        </w:rPr>
        <w:t>swap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arr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i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="000D592C" w:rsidRPr="00D06731">
        <w:rPr>
          <w:rFonts w:ascii="Lucida Sans Typewriter" w:hAnsi="Lucida Sans Typewriter"/>
          <w:color w:val="A9B7C6"/>
          <w:sz w:val="16"/>
          <w:szCs w:val="21"/>
        </w:rPr>
        <w:t>j) {</w:t>
      </w:r>
      <w:r w:rsidRPr="00EF53BE">
        <w:rPr>
          <w:rFonts w:ascii="Lucida Sans Typewriter" w:hAnsi="Lucida Sans Typewriter"/>
          <w:color w:val="808080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b/>
          <w:bCs/>
          <w:color w:val="CC7832"/>
          <w:sz w:val="16"/>
          <w:szCs w:val="21"/>
        </w:rPr>
        <w:t xml:space="preserve">var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tmp = arr[i]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arr[i] = arr[j]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br/>
        <w:t xml:space="preserve">    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arr[j] = tmp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br/>
      </w:r>
      <w:r w:rsidRPr="00EF53BE">
        <w:rPr>
          <w:rFonts w:ascii="Lucida Sans Typewriter" w:hAnsi="Lucida Sans Typewriter"/>
          <w:color w:val="A9B7C6"/>
          <w:sz w:val="16"/>
          <w:szCs w:val="21"/>
        </w:rPr>
        <w:t>}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br/>
      </w:r>
      <w:r w:rsidRPr="00EF53BE">
        <w:rPr>
          <w:rFonts w:ascii="Lucida Sans Typewriter" w:hAnsi="Lucida Sans Typewriter"/>
          <w:color w:val="9876AA"/>
          <w:sz w:val="16"/>
          <w:szCs w:val="21"/>
        </w:rPr>
        <w:t>console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.</w:t>
      </w:r>
      <w:proofErr w:type="gramStart"/>
      <w:r w:rsidRPr="00EF53BE">
        <w:rPr>
          <w:rFonts w:ascii="Lucida Sans Typewriter" w:hAnsi="Lucida Sans Typewriter"/>
          <w:color w:val="FFC66D"/>
          <w:sz w:val="16"/>
          <w:szCs w:val="21"/>
        </w:rPr>
        <w:t>log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</w:t>
      </w:r>
      <w:proofErr w:type="gramEnd"/>
      <w:r w:rsidRPr="00EF53BE">
        <w:rPr>
          <w:rFonts w:ascii="Lucida Sans Typewriter" w:hAnsi="Lucida Sans Typewriter"/>
          <w:color w:val="FFC66D"/>
          <w:sz w:val="16"/>
          <w:szCs w:val="21"/>
        </w:rPr>
        <w:t>insertSort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([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2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5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1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6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 xml:space="preserve">, </w:t>
      </w:r>
      <w:r w:rsidRPr="00EF53BE">
        <w:rPr>
          <w:rFonts w:ascii="Lucida Sans Typewriter" w:hAnsi="Lucida Sans Typewriter"/>
          <w:color w:val="6897BB"/>
          <w:sz w:val="16"/>
          <w:szCs w:val="21"/>
        </w:rPr>
        <w:t>3</w:t>
      </w:r>
      <w:r w:rsidRPr="00EF53BE">
        <w:rPr>
          <w:rFonts w:ascii="Lucida Sans Typewriter" w:hAnsi="Lucida Sans Typewriter"/>
          <w:color w:val="A9B7C6"/>
          <w:sz w:val="16"/>
          <w:szCs w:val="21"/>
        </w:rPr>
        <w:t>]))</w:t>
      </w:r>
      <w:r w:rsidRPr="00EF53BE">
        <w:rPr>
          <w:rFonts w:ascii="Lucida Sans Typewriter" w:hAnsi="Lucida Sans Typewriter"/>
          <w:color w:val="CC7832"/>
          <w:sz w:val="16"/>
          <w:szCs w:val="21"/>
        </w:rPr>
        <w:t>;</w:t>
      </w:r>
    </w:p>
    <w:p w:rsidR="00D2087A" w:rsidRDefault="00D2087A" w:rsidP="00D2087A">
      <w:pPr>
        <w:pStyle w:val="2"/>
      </w:pPr>
      <w:r>
        <w:rPr>
          <w:rFonts w:hint="eastAsia"/>
        </w:rPr>
        <w:t>1.4</w:t>
      </w:r>
      <w:r w:rsidR="00EF53BE">
        <w:rPr>
          <w:rFonts w:hint="eastAsia"/>
        </w:rPr>
        <w:t>选择排序</w:t>
      </w:r>
    </w:p>
    <w:p w:rsidR="00EF53BE" w:rsidRDefault="00EF53BE" w:rsidP="00D2087A">
      <w:r>
        <w:rPr>
          <w:rFonts w:hint="eastAsia"/>
        </w:rPr>
        <w:t>——依次选出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小数放在第</w:t>
      </w:r>
      <w:r>
        <w:rPr>
          <w:rFonts w:hint="eastAsia"/>
        </w:rPr>
        <w:t>1,2,3</w:t>
      </w:r>
      <w:r>
        <w:t>…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。时间复杂度</w:t>
      </w:r>
      <w:r w:rsidRPr="00DA3B9F">
        <w:rPr>
          <w:position w:val="-16"/>
        </w:rPr>
        <w:object w:dxaOrig="680" w:dyaOrig="440">
          <v:shape id="_x0000_i1031" type="#_x0000_t75" style="width:33.85pt;height:22.05pt" o:ole="">
            <v:imagedata r:id="rId11" o:title=""/>
          </v:shape>
          <o:OLEObject Type="Embed" ProgID="Equation.DSMT4" ShapeID="_x0000_i1031" DrawAspect="Content" ObjectID="_1590243716" r:id="rId17"/>
        </w:object>
      </w:r>
      <w:r>
        <w:rPr>
          <w:rFonts w:hint="eastAsia"/>
        </w:rPr>
        <w:t>，额外空间复杂度</w:t>
      </w:r>
      <w:r w:rsidRPr="00DA3B9F">
        <w:rPr>
          <w:position w:val="-14"/>
        </w:rPr>
        <w:object w:dxaOrig="540" w:dyaOrig="400">
          <v:shape id="_x0000_i1032" type="#_x0000_t75" style="width:26.85pt;height:19.9pt" o:ole="">
            <v:imagedata r:id="rId13" o:title=""/>
          </v:shape>
          <o:OLEObject Type="Embed" ProgID="Equation.DSMT4" ShapeID="_x0000_i1032" DrawAspect="Content" ObjectID="_1590243717" r:id="rId18"/>
        </w:object>
      </w:r>
      <w:r>
        <w:rPr>
          <w:rFonts w:hint="eastAsia"/>
        </w:rPr>
        <w:t>，实现可以做到稳定性。</w:t>
      </w:r>
    </w:p>
    <w:p w:rsidR="00D2087A" w:rsidRPr="00D2087A" w:rsidRDefault="00D2087A" w:rsidP="00D2087A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</w:pP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="00BD07E1" w:rsidRPr="00D06731">
        <w:rPr>
          <w:rFonts w:ascii="Lucida Sans Typewriter" w:eastAsia="宋体" w:hAnsi="Lucida Sans Typewriter" w:cs="宋体" w:hint="eastAsia"/>
          <w:color w:val="FFC66D"/>
          <w:kern w:val="0"/>
          <w:sz w:val="16"/>
          <w:szCs w:val="24"/>
        </w:rPr>
        <w:t>selectio</w:t>
      </w:r>
      <w:r w:rsidRPr="00D2087A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ort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) {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.length &lt;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 {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i =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 = arr.length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 &lt; l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++) {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Index = i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="003023EE" w:rsidRPr="00D06731">
        <w:rPr>
          <w:rFonts w:ascii="Lucida Sans Typewriter" w:eastAsia="宋体" w:hAnsi="Lucida Sans Typewriter" w:cs="宋体" w:hint="eastAsia"/>
          <w:color w:val="CC7832"/>
          <w:kern w:val="0"/>
          <w:sz w:val="16"/>
          <w:szCs w:val="24"/>
        </w:rPr>
        <w:t xml:space="preserve"> </w:t>
      </w:r>
      <w:r w:rsidR="003023EE" w:rsidRPr="00D06731">
        <w:rPr>
          <w:rFonts w:ascii="Lucida Sans Typewriter" w:eastAsia="宋体" w:hAnsi="Lucida Sans Typewriter" w:cs="宋体" w:hint="eastAsia"/>
          <w:color w:val="A9B7C6"/>
          <w:kern w:val="0"/>
          <w:sz w:val="16"/>
          <w:szCs w:val="24"/>
        </w:rPr>
        <w:t>//</w:t>
      </w:r>
      <w:r w:rsidR="003023EE" w:rsidRPr="00D06731">
        <w:rPr>
          <w:rFonts w:ascii="Lucida Sans Typewriter" w:eastAsia="宋体" w:hAnsi="Lucida Sans Typewriter" w:cs="宋体" w:hint="eastAsia"/>
          <w:color w:val="A9B7C6"/>
          <w:kern w:val="0"/>
          <w:sz w:val="16"/>
          <w:szCs w:val="24"/>
        </w:rPr>
        <w:t>最小数索引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j = i +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 &lt; l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++) {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    minIndex = arr[j] &lt; arr[minIndex] ? j : minIndex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2087A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Index)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lastRenderedPageBreak/>
        <w:t xml:space="preserve">function </w:t>
      </w:r>
      <w:r w:rsidRPr="00D2087A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="000D592C"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) {</w:t>
      </w:r>
      <w:r w:rsidRPr="00D2087A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tmp = arr[i]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i] = arr[j]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j] = tmp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D2087A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console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.</w:t>
      </w:r>
      <w:r w:rsidRPr="00D2087A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log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="00BD07E1" w:rsidRPr="00D06731">
        <w:rPr>
          <w:rFonts w:ascii="Lucida Sans Typewriter" w:eastAsia="宋体" w:hAnsi="Lucida Sans Typewriter" w:cs="宋体" w:hint="eastAsia"/>
          <w:color w:val="FFC66D"/>
          <w:kern w:val="0"/>
          <w:sz w:val="16"/>
          <w:szCs w:val="24"/>
        </w:rPr>
        <w:t>selection</w:t>
      </w:r>
      <w:r w:rsidRPr="00D2087A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ort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[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5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6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2087A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3</w:t>
      </w:r>
      <w:r w:rsidRPr="00D2087A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)</w:t>
      </w:r>
      <w:r w:rsidRPr="00D2087A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</w:p>
    <w:p w:rsidR="00D2087A" w:rsidRDefault="00D2087A" w:rsidP="00D2087A">
      <w:pPr>
        <w:pStyle w:val="2"/>
      </w:pPr>
      <w:r>
        <w:rPr>
          <w:rFonts w:hint="eastAsia"/>
        </w:rPr>
        <w:t>1.5</w:t>
      </w:r>
      <w:r>
        <w:rPr>
          <w:rFonts w:hint="eastAsia"/>
        </w:rPr>
        <w:t>随机快速排序</w:t>
      </w:r>
    </w:p>
    <w:p w:rsidR="00EF53BE" w:rsidRDefault="00D2087A" w:rsidP="00D2087A">
      <w:r>
        <w:rPr>
          <w:rFonts w:hint="eastAsia"/>
        </w:rPr>
        <w:t>——</w:t>
      </w:r>
      <w:r w:rsidR="002E0104">
        <w:rPr>
          <w:rFonts w:hint="eastAsia"/>
        </w:rPr>
        <w:t>随机选一个数，小于它的放左边，等于的放中间，大于的放右边。然后在两边继续随机选数排序。</w:t>
      </w:r>
    </w:p>
    <w:p w:rsidR="00D2087A" w:rsidRDefault="00D2087A" w:rsidP="00D2087A">
      <w:r>
        <w:rPr>
          <w:rFonts w:hint="eastAsia"/>
        </w:rPr>
        <w:t>时间复杂度</w:t>
      </w:r>
      <w:r w:rsidR="003023EE" w:rsidRPr="00D2087A">
        <w:rPr>
          <w:position w:val="-14"/>
        </w:rPr>
        <w:object w:dxaOrig="1320" w:dyaOrig="400">
          <v:shape id="_x0000_i1033" type="#_x0000_t75" style="width:65.55pt;height:19.9pt" o:ole="">
            <v:imagedata r:id="rId19" o:title=""/>
          </v:shape>
          <o:OLEObject Type="Embed" ProgID="Equation.DSMT4" ShapeID="_x0000_i1033" DrawAspect="Content" ObjectID="_1590243718" r:id="rId20"/>
        </w:object>
      </w:r>
      <w:r>
        <w:rPr>
          <w:rFonts w:hint="eastAsia"/>
        </w:rPr>
        <w:t>，额外空间复杂度</w:t>
      </w:r>
      <w:r w:rsidR="001C7175" w:rsidRPr="00DA3B9F">
        <w:rPr>
          <w:position w:val="-14"/>
        </w:rPr>
        <w:object w:dxaOrig="1020" w:dyaOrig="400">
          <v:shape id="_x0000_i1034" type="#_x0000_t75" style="width:50.5pt;height:19.9pt" o:ole="">
            <v:imagedata r:id="rId21" o:title=""/>
          </v:shape>
          <o:OLEObject Type="Embed" ProgID="Equation.DSMT4" ShapeID="_x0000_i1034" DrawAspect="Content" ObjectID="_1590243719" r:id="rId22"/>
        </w:object>
      </w:r>
      <w:r>
        <w:rPr>
          <w:rFonts w:hint="eastAsia"/>
        </w:rPr>
        <w:t>，常规实现做不到稳定性。</w:t>
      </w:r>
    </w:p>
    <w:p w:rsidR="00D2087A" w:rsidRDefault="00D2087A" w:rsidP="00D2087A">
      <w:r>
        <w:rPr>
          <w:rFonts w:hint="eastAsia"/>
        </w:rPr>
        <w:t>注意：</w:t>
      </w:r>
    </w:p>
    <w:p w:rsidR="00D2087A" w:rsidRPr="00D2087A" w:rsidRDefault="00D2087A" w:rsidP="00D2087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快速排序中，额外空间复杂度最低为</w:t>
      </w:r>
      <w:r w:rsidR="001C7175" w:rsidRPr="00DA3B9F">
        <w:rPr>
          <w:position w:val="-14"/>
        </w:rPr>
        <w:object w:dxaOrig="1020" w:dyaOrig="400">
          <v:shape id="_x0000_i1035" type="#_x0000_t75" style="width:50.5pt;height:19.9pt" o:ole="">
            <v:imagedata r:id="rId23" o:title=""/>
          </v:shape>
          <o:OLEObject Type="Embed" ProgID="Equation.DSMT4" ShapeID="_x0000_i1035" DrawAspect="Content" ObjectID="_1590243720" r:id="rId24"/>
        </w:object>
      </w:r>
    </w:p>
    <w:p w:rsidR="00D2087A" w:rsidRDefault="00D2087A" w:rsidP="00D2087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快速排序，可以做到稳定性的实现，但是非常难，不需要掌握</w:t>
      </w:r>
    </w:p>
    <w:p w:rsidR="00D2087A" w:rsidRPr="00D2087A" w:rsidRDefault="00D2087A" w:rsidP="00D2087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荷兰国旗问题的实现，和快速排序中的改进。</w:t>
      </w:r>
    </w:p>
    <w:p w:rsidR="000D592C" w:rsidRPr="000D592C" w:rsidRDefault="000D592C" w:rsidP="000D592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</w:pP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randomQuickSort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) {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.length &lt;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 {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arr=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quickSort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.length-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quickSort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 {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l &lt; r) {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 + Math.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round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Math.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random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) * (r - l +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随机选择一个数放在最后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p =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partition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quickSort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p[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小于区排序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quickSort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p[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] +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大于区排序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partition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 {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less = l -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 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小于区域最后一个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ore = 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   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大于区域最前面一个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l &lt; more) {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[l] &lt; arr[r]) {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小于随机数时，该数与小于区边界后一个交换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   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++less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++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}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else if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[l] &gt; arr[r]) {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大于随机数时，该数与大于区前一个数交换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   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--more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}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else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{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等于时跳下一个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++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lastRenderedPageBreak/>
        <w:t xml:space="preserve">    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ore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将选择的随机数放到大于区第一个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[less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ore]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返回小于区和大于区的边界</w:t>
      </w:r>
      <w:r w:rsidRPr="000D592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) {</w:t>
      </w:r>
      <w:r w:rsidRPr="000D592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tmp = arr[i]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i] = arr[j]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j] = tmp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0D592C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console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.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log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0D592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randomQuickSort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[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5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6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0D592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3</w:t>
      </w:r>
      <w:r w:rsidRPr="000D592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)</w:t>
      </w:r>
      <w:r w:rsidRPr="000D592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</w:p>
    <w:p w:rsidR="00D2087A" w:rsidRPr="003023EE" w:rsidRDefault="00663241" w:rsidP="00663241">
      <w:pPr>
        <w:pStyle w:val="2"/>
      </w:pPr>
      <w:r>
        <w:rPr>
          <w:rFonts w:hint="eastAsia"/>
        </w:rPr>
        <w:t>1.6</w:t>
      </w:r>
      <w:r>
        <w:rPr>
          <w:rFonts w:hint="eastAsia"/>
        </w:rPr>
        <w:t>归并排序</w:t>
      </w:r>
    </w:p>
    <w:p w:rsidR="00FF5237" w:rsidRDefault="000D592C" w:rsidP="00FF5237">
      <w:r>
        <w:rPr>
          <w:rFonts w:hint="eastAsia"/>
        </w:rPr>
        <w:t>——大数组依次</w:t>
      </w:r>
      <w:r w:rsidR="00FF5237">
        <w:rPr>
          <w:rFonts w:hint="eastAsia"/>
        </w:rPr>
        <w:t>对半</w:t>
      </w:r>
      <w:r>
        <w:rPr>
          <w:rFonts w:hint="eastAsia"/>
        </w:rPr>
        <w:t>拆分至单个数再往上合并</w:t>
      </w:r>
      <w:r w:rsidR="00FF5237">
        <w:rPr>
          <w:rFonts w:hint="eastAsia"/>
        </w:rPr>
        <w:t>。</w:t>
      </w:r>
    </w:p>
    <w:p w:rsidR="001B245F" w:rsidRDefault="00FF5237" w:rsidP="00FF5237">
      <w:r>
        <w:rPr>
          <w:rFonts w:hint="eastAsia"/>
        </w:rPr>
        <w:t>时间复杂度</w:t>
      </w:r>
      <w:r w:rsidRPr="00D2087A">
        <w:rPr>
          <w:position w:val="-14"/>
        </w:rPr>
        <w:object w:dxaOrig="1320" w:dyaOrig="400">
          <v:shape id="_x0000_i1036" type="#_x0000_t75" style="width:65.55pt;height:19.9pt" o:ole="">
            <v:imagedata r:id="rId19" o:title=""/>
          </v:shape>
          <o:OLEObject Type="Embed" ProgID="Equation.DSMT4" ShapeID="_x0000_i1036" DrawAspect="Content" ObjectID="_1590243721" r:id="rId25"/>
        </w:object>
      </w:r>
      <w:r>
        <w:rPr>
          <w:rFonts w:hint="eastAsia"/>
        </w:rPr>
        <w:t>，额外空间复杂度</w:t>
      </w:r>
      <w:r w:rsidRPr="00DA3B9F">
        <w:rPr>
          <w:position w:val="-14"/>
        </w:rPr>
        <w:object w:dxaOrig="580" w:dyaOrig="400">
          <v:shape id="_x0000_i1037" type="#_x0000_t75" style="width:29pt;height:19.9pt" o:ole="">
            <v:imagedata r:id="rId26" o:title=""/>
          </v:shape>
          <o:OLEObject Type="Embed" ProgID="Equation.DSMT4" ShapeID="_x0000_i1037" DrawAspect="Content" ObjectID="_1590243722" r:id="rId27"/>
        </w:object>
      </w:r>
      <w:r>
        <w:rPr>
          <w:rFonts w:hint="eastAsia"/>
        </w:rPr>
        <w:t>，实现</w:t>
      </w:r>
      <w:r w:rsidR="001B245F">
        <w:rPr>
          <w:rFonts w:hint="eastAsia"/>
        </w:rPr>
        <w:t>可以做到</w:t>
      </w:r>
      <w:r>
        <w:rPr>
          <w:rFonts w:hint="eastAsia"/>
        </w:rPr>
        <w:t>稳定性。</w:t>
      </w:r>
    </w:p>
    <w:p w:rsidR="001B245F" w:rsidRDefault="001B245F" w:rsidP="00FF5237">
      <w:r>
        <w:rPr>
          <w:rFonts w:hint="eastAsia"/>
        </w:rPr>
        <w:t>注意：</w:t>
      </w:r>
    </w:p>
    <w:p w:rsidR="001B245F" w:rsidRDefault="001B245F" w:rsidP="001B245F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库函数中排序的实现是综合排序，比如插入</w:t>
      </w:r>
      <w:r>
        <w:rPr>
          <w:rFonts w:hint="eastAsia"/>
        </w:rPr>
        <w:t>+</w:t>
      </w:r>
      <w:r>
        <w:rPr>
          <w:rFonts w:hint="eastAsia"/>
        </w:rPr>
        <w:t>快速；比如为了稳定性，排序算法往往</w:t>
      </w:r>
      <w:proofErr w:type="gramStart"/>
      <w:r>
        <w:rPr>
          <w:rFonts w:hint="eastAsia"/>
        </w:rPr>
        <w:t>是快排</w:t>
      </w:r>
      <w:proofErr w:type="gramEnd"/>
      <w:r>
        <w:rPr>
          <w:rFonts w:hint="eastAsia"/>
        </w:rPr>
        <w:t>+</w:t>
      </w:r>
      <w:r>
        <w:rPr>
          <w:rFonts w:hint="eastAsia"/>
        </w:rPr>
        <w:t>堆排序；</w:t>
      </w:r>
    </w:p>
    <w:p w:rsidR="001B245F" w:rsidRDefault="001B245F" w:rsidP="001B245F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归并排序和快速排序，都一定存在非递归的实现；</w:t>
      </w:r>
    </w:p>
    <w:p w:rsidR="001B245F" w:rsidRDefault="001B245F" w:rsidP="001B245F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归并排序，存在额外空间复杂度</w:t>
      </w:r>
      <w:r>
        <w:rPr>
          <w:rFonts w:hint="eastAsia"/>
        </w:rPr>
        <w:t>O(1)</w:t>
      </w:r>
      <w:r>
        <w:rPr>
          <w:rFonts w:hint="eastAsia"/>
        </w:rPr>
        <w:t>的实现（内部缓存法），但是非常难，你不需要掌握；</w:t>
      </w:r>
    </w:p>
    <w:p w:rsidR="001B245F" w:rsidRPr="001B245F" w:rsidRDefault="001B245F" w:rsidP="001B245F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归并排序的扩展，小和问题，逆序对。</w:t>
      </w:r>
    </w:p>
    <w:p w:rsidR="00FF5237" w:rsidRPr="00FF5237" w:rsidRDefault="00FF5237" w:rsidP="00FF5237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</w:pP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bigMergeSort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.length &lt;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.length -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l === r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FF5237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取中位数，如果直接用</w:t>
      </w:r>
      <w:r w:rsidRPr="00FF5237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(l+r)/2</w:t>
      </w:r>
      <w:r w:rsidRPr="00FF5237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可能会溢出，而右移相当于除</w:t>
      </w:r>
      <w:r w:rsidRPr="00FF5237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2</w:t>
      </w:r>
      <w:r w:rsidRPr="00FF5237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，而且比除法速度快。</w:t>
      </w:r>
      <w:r w:rsidRPr="00FF5237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id = l + ((r - l) &gt;&gt;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d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id +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d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 w:hint="eastAsia"/>
          <w:color w:val="CC7832"/>
          <w:kern w:val="0"/>
          <w:sz w:val="16"/>
          <w:szCs w:val="24"/>
        </w:rPr>
        <w:t xml:space="preserve"> 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//排序好的两半合并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tmp =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new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ay(r - l +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i =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p1 = l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p2 = m +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lastRenderedPageBreak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p1 &lt;= m &amp;&amp; p2 &lt;= r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tmp[i++] = arr[p1] &lt; arr[p2] ? arr[p1++] : arr[p2++]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p1 &lt;= m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tmp[i++] = arr[p1++]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p2 &lt;= r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tmp[i++] = arr[p2++]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i =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 &lt; tmp.</w:t>
      </w:r>
      <w:r w:rsidRPr="00FF5237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length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++) {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arr[l + i] = tmp[i]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FF5237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FF5237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console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.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log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FF5237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bigMergeSort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[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5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6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FF5237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3</w:t>
      </w:r>
      <w:r w:rsidRPr="00FF5237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)</w:t>
      </w:r>
      <w:r w:rsidRPr="00FF5237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</w:p>
    <w:p w:rsidR="00FF5237" w:rsidRDefault="00ED7B47" w:rsidP="00FF5237">
      <w:r w:rsidRPr="00ED7B47">
        <w:rPr>
          <w:rFonts w:hint="eastAsia"/>
        </w:rPr>
        <w:t>小和问题</w:t>
      </w:r>
      <w:r>
        <w:rPr>
          <w:rFonts w:hint="eastAsia"/>
        </w:rPr>
        <w:t>：</w:t>
      </w:r>
    </w:p>
    <w:p w:rsidR="00ED7B47" w:rsidRDefault="00ED7B47" w:rsidP="00FF5237">
      <w:r w:rsidRPr="00ED7B47">
        <w:rPr>
          <w:rFonts w:hint="eastAsia"/>
        </w:rPr>
        <w:t>在随机元素，随机数组大小的数组中，找出左边比右边元素小的所有元素之</w:t>
      </w:r>
      <w:proofErr w:type="gramStart"/>
      <w:r w:rsidRPr="00ED7B47">
        <w:rPr>
          <w:rFonts w:hint="eastAsia"/>
        </w:rPr>
        <w:t>和</w:t>
      </w:r>
      <w:proofErr w:type="gramEnd"/>
      <w:r w:rsidRPr="00ED7B47">
        <w:rPr>
          <w:rFonts w:hint="eastAsia"/>
        </w:rPr>
        <w:t>。</w:t>
      </w:r>
    </w:p>
    <w:p w:rsidR="009D53C5" w:rsidRPr="009D53C5" w:rsidRDefault="009D53C5" w:rsidP="009D53C5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</w:pP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mallSum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.length &lt;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.length -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l === r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D53C5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取中位数，如果直接用</w:t>
      </w:r>
      <w:r w:rsidRPr="009D53C5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(l+r)/2</w:t>
      </w:r>
      <w:r w:rsidRPr="009D53C5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可能会溢出，而右移相当于除</w:t>
      </w:r>
      <w:r w:rsidRPr="009D53C5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2</w:t>
      </w:r>
      <w:r w:rsidRPr="009D53C5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，而且比除法速度快。</w:t>
      </w:r>
      <w:r w:rsidRPr="009D53C5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id = l + ((r - l) &gt;&gt;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id) +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Sort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id +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r) +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d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erge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tmp =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new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ay(r - l +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i =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p1 = l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p2 = m +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res =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p1 &lt;= m &amp;&amp; p2 &lt;= r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res += arr[p1] &lt; arr[p2] ? (r - p2 +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) * arr[p1] :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D53C5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D53C5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提取小和</w:t>
      </w:r>
      <w:r w:rsidRPr="009D53C5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tmp[i++] = arr[p1] &lt; arr[p2] ? arr[p1++] : arr[p2++]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p1 &lt;= m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tmp[i++] = arr[p1++]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p2 &lt;= r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tmp[i++] = arr[p2++]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lastRenderedPageBreak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i =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 &lt; tmp.</w:t>
      </w:r>
      <w:r w:rsidRPr="009D53C5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length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++) {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arr[l + i] = tmp[i]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D53C5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es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9D53C5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console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.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log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9D53C5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mallSum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[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5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6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D53C5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3</w:t>
      </w:r>
      <w:r w:rsidRPr="009D53C5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)</w:t>
      </w:r>
      <w:r w:rsidRPr="009D53C5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</w:p>
    <w:p w:rsidR="009D53C5" w:rsidRDefault="009D53C5" w:rsidP="00D06731">
      <w:pPr>
        <w:pStyle w:val="2"/>
      </w:pPr>
      <w:r>
        <w:rPr>
          <w:rFonts w:hint="eastAsia"/>
        </w:rPr>
        <w:t>1.7</w:t>
      </w:r>
      <w:r>
        <w:rPr>
          <w:rFonts w:hint="eastAsia"/>
        </w:rPr>
        <w:t>堆排序</w:t>
      </w:r>
    </w:p>
    <w:p w:rsidR="00E07F0A" w:rsidRDefault="00E07F0A" w:rsidP="00E07F0A">
      <w:r>
        <w:rPr>
          <w:rFonts w:hint="eastAsia"/>
        </w:rPr>
        <w:t>时间复杂度</w:t>
      </w:r>
      <w:r w:rsidRPr="00D2087A">
        <w:rPr>
          <w:position w:val="-14"/>
        </w:rPr>
        <w:object w:dxaOrig="1320" w:dyaOrig="400">
          <v:shape id="_x0000_i1038" type="#_x0000_t75" style="width:65.55pt;height:19.9pt" o:ole="">
            <v:imagedata r:id="rId19" o:title=""/>
          </v:shape>
          <o:OLEObject Type="Embed" ProgID="Equation.DSMT4" ShapeID="_x0000_i1038" DrawAspect="Content" ObjectID="_1590243723" r:id="rId28"/>
        </w:object>
      </w:r>
      <w:r>
        <w:rPr>
          <w:rFonts w:hint="eastAsia"/>
        </w:rPr>
        <w:t>，额外空间复杂度</w:t>
      </w:r>
      <w:r w:rsidRPr="00DA3B9F">
        <w:rPr>
          <w:position w:val="-14"/>
        </w:rPr>
        <w:object w:dxaOrig="540" w:dyaOrig="400">
          <v:shape id="_x0000_i1039" type="#_x0000_t75" style="width:26.85pt;height:19.9pt" o:ole="">
            <v:imagedata r:id="rId29" o:title=""/>
          </v:shape>
          <o:OLEObject Type="Embed" ProgID="Equation.DSMT4" ShapeID="_x0000_i1039" DrawAspect="Content" ObjectID="_1590243724" r:id="rId30"/>
        </w:object>
      </w:r>
      <w:r>
        <w:rPr>
          <w:rFonts w:hint="eastAsia"/>
        </w:rPr>
        <w:t>，实现做不到稳定性。</w:t>
      </w:r>
    </w:p>
    <w:p w:rsidR="00E07F0A" w:rsidRDefault="00E07F0A" w:rsidP="00E07F0A">
      <w:r>
        <w:rPr>
          <w:rFonts w:hint="eastAsia"/>
        </w:rPr>
        <w:t>关键步骤：</w:t>
      </w:r>
      <w:r>
        <w:rPr>
          <w:rFonts w:hint="eastAsia"/>
        </w:rPr>
        <w:t>heapInsert</w:t>
      </w:r>
      <w:r>
        <w:rPr>
          <w:rFonts w:hint="eastAsia"/>
        </w:rPr>
        <w:t>，</w:t>
      </w:r>
      <w:r>
        <w:rPr>
          <w:rFonts w:hint="eastAsia"/>
        </w:rPr>
        <w:t>heapify</w:t>
      </w:r>
      <w:r>
        <w:rPr>
          <w:rFonts w:hint="eastAsia"/>
        </w:rPr>
        <w:t>，堆的扩大和缩小操作。</w:t>
      </w:r>
    </w:p>
    <w:p w:rsidR="00E07F0A" w:rsidRDefault="00E07F0A" w:rsidP="009D53C5">
      <w:r>
        <w:rPr>
          <w:rFonts w:hint="eastAsia"/>
        </w:rPr>
        <w:t>注意：</w:t>
      </w:r>
    </w:p>
    <w:p w:rsidR="00E07F0A" w:rsidRDefault="00E07F0A" w:rsidP="00E07F0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堆排序中，建立堆的操作为</w:t>
      </w:r>
      <w:r>
        <w:rPr>
          <w:rFonts w:hint="eastAsia"/>
        </w:rPr>
        <w:t>O(n)</w:t>
      </w:r>
      <w:r>
        <w:rPr>
          <w:rFonts w:hint="eastAsia"/>
        </w:rPr>
        <w:t>；</w:t>
      </w:r>
    </w:p>
    <w:p w:rsidR="00E07F0A" w:rsidRPr="00E07F0A" w:rsidRDefault="00E07F0A" w:rsidP="00E07F0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堆排序的核心数据结构：堆，也可以说是优先级队列；</w:t>
      </w:r>
    </w:p>
    <w:p w:rsidR="009D53C5" w:rsidRDefault="009D53C5" w:rsidP="009D53C5">
      <w:r>
        <w:rPr>
          <w:rFonts w:hint="eastAsia"/>
        </w:rPr>
        <w:t>堆：完全二叉树结构</w:t>
      </w:r>
    </w:p>
    <w:p w:rsidR="009D53C5" w:rsidRDefault="009D53C5" w:rsidP="009D53C5">
      <w:r>
        <w:rPr>
          <w:rFonts w:hint="eastAsia"/>
        </w:rPr>
        <w:t>大根堆：</w:t>
      </w:r>
      <w:r w:rsidR="00E07F0A">
        <w:rPr>
          <w:rFonts w:hint="eastAsia"/>
        </w:rPr>
        <w:t>任何一个节点都是下面整棵树的最大的值。</w:t>
      </w:r>
    </w:p>
    <w:p w:rsidR="00E07F0A" w:rsidRDefault="00E07F0A" w:rsidP="009D53C5">
      <w:r>
        <w:rPr>
          <w:rFonts w:hint="eastAsia"/>
        </w:rPr>
        <w:t>一个节点</w:t>
      </w:r>
      <w:r>
        <w:rPr>
          <w:rFonts w:hint="eastAsia"/>
        </w:rPr>
        <w:t>i</w:t>
      </w:r>
      <w:r>
        <w:rPr>
          <w:rFonts w:hint="eastAsia"/>
        </w:rPr>
        <w:t>，父节点为</w:t>
      </w:r>
      <w:r>
        <w:rPr>
          <w:rFonts w:hint="eastAsia"/>
        </w:rPr>
        <w:t>(i-1)/2</w:t>
      </w:r>
      <w:r>
        <w:rPr>
          <w:rFonts w:hint="eastAsia"/>
        </w:rPr>
        <w:t>，</w:t>
      </w:r>
      <w:proofErr w:type="gramStart"/>
      <w:r>
        <w:rPr>
          <w:rFonts w:hint="eastAsia"/>
        </w:rPr>
        <w:t>左孩子</w:t>
      </w:r>
      <w:proofErr w:type="gramEnd"/>
      <w:r>
        <w:rPr>
          <w:rFonts w:hint="eastAsia"/>
        </w:rPr>
        <w:t>为</w:t>
      </w:r>
      <w:r>
        <w:rPr>
          <w:rFonts w:hint="eastAsia"/>
        </w:rPr>
        <w:t>2*i+1</w:t>
      </w:r>
      <w:r>
        <w:rPr>
          <w:rFonts w:hint="eastAsia"/>
        </w:rPr>
        <w:t>，</w:t>
      </w:r>
      <w:proofErr w:type="gramStart"/>
      <w:r>
        <w:rPr>
          <w:rFonts w:hint="eastAsia"/>
        </w:rPr>
        <w:t>右孩子</w:t>
      </w:r>
      <w:proofErr w:type="gramEnd"/>
      <w:r>
        <w:rPr>
          <w:rFonts w:hint="eastAsia"/>
        </w:rPr>
        <w:t>为</w:t>
      </w:r>
      <w:r>
        <w:rPr>
          <w:rFonts w:hint="eastAsia"/>
        </w:rPr>
        <w:t>2*i+2</w:t>
      </w:r>
    </w:p>
    <w:p w:rsidR="00BD07E1" w:rsidRDefault="00D06731" w:rsidP="009D53C5">
      <w:r>
        <w:rPr>
          <w:rFonts w:hint="eastAsia"/>
        </w:rPr>
        <w:t>先建大根堆，然后堆</w:t>
      </w:r>
      <w:proofErr w:type="gramStart"/>
      <w:r>
        <w:rPr>
          <w:rFonts w:hint="eastAsia"/>
        </w:rPr>
        <w:t>顶最大值与堆尾</w:t>
      </w:r>
      <w:proofErr w:type="gramEnd"/>
      <w:r>
        <w:rPr>
          <w:rFonts w:hint="eastAsia"/>
        </w:rPr>
        <w:t>互换，新的堆顶下沉，继续建大根堆；</w:t>
      </w:r>
    </w:p>
    <w:p w:rsidR="00D06731" w:rsidRPr="00D06731" w:rsidRDefault="00D06731" w:rsidP="00D0673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</w:pP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proofErr w:type="spellStart"/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heapSort</w:t>
      </w:r>
      <w:proofErr w:type="spellEnd"/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.length &lt;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i =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 = arr.length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 &lt; l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++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heapInsert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)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size=arr.length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--size)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size&gt;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heapify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size)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,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--size)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建立</w:t>
      </w:r>
      <w:proofErr w:type="gramStart"/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大根堆</w:t>
      </w:r>
      <w:proofErr w:type="gramEnd"/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heapInsert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ndex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[index] &gt; arr[(index -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) /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ndex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index -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) /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index = (index -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) /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proofErr w:type="gramStart"/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根顶下沉</w:t>
      </w:r>
      <w:proofErr w:type="gramEnd"/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heapify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ndex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size) {</w:t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下沉操作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left = index *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 xml:space="preserve">2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+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lastRenderedPageBreak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while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left &lt; size) {</w:t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是否有后代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找出较大孩子序号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largest = left +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 xml:space="preserve">1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&lt; size &amp;&amp; arr[left +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] &gt; arr[left] ? left +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 xml:space="preserve">1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: left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argest = arr[largest] &gt; arr[index] ? largest : index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我以及我孩子中的最大值序号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largest === index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>break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argest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ndex)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ndex = largest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left = index *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 xml:space="preserve">2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+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互换函数</w:t>
      </w:r>
      <w:r w:rsidRPr="00D06731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swap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) {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tmp = arr[i]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i] = arr[j]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j] = tmp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D06731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console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.</w:t>
      </w:r>
      <w:proofErr w:type="gramStart"/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log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proofErr w:type="gramEnd"/>
      <w:r w:rsidRPr="00D06731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heapSort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[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5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6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D06731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3</w:t>
      </w:r>
      <w:r w:rsidRPr="00D06731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)</w:t>
      </w:r>
      <w:r w:rsidRPr="00D06731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</w:p>
    <w:p w:rsidR="00EE203E" w:rsidRPr="00EE203E" w:rsidRDefault="00EE203E" w:rsidP="00EE203E">
      <w:pPr>
        <w:pStyle w:val="2"/>
        <w:rPr>
          <w:rFonts w:hint="eastAsia"/>
        </w:rPr>
      </w:pPr>
      <w:r>
        <w:rPr>
          <w:rFonts w:hint="eastAsia"/>
        </w:rPr>
        <w:t>1.8</w:t>
      </w:r>
      <w:r>
        <w:rPr>
          <w:rFonts w:hint="eastAsia"/>
        </w:rPr>
        <w:t>桶排序与基数排序</w:t>
      </w:r>
    </w:p>
    <w:p w:rsidR="00E740EB" w:rsidRDefault="00E740EB" w:rsidP="00E740EB">
      <w:pPr>
        <w:rPr>
          <w:rFonts w:hint="eastAsia"/>
        </w:rPr>
      </w:pPr>
      <w:r>
        <w:rPr>
          <w:rFonts w:hint="eastAsia"/>
        </w:rPr>
        <w:t>时间复杂度</w:t>
      </w:r>
      <w:r>
        <w:rPr>
          <w:rFonts w:hint="eastAsia"/>
        </w:rPr>
        <w:t>O(n)</w:t>
      </w:r>
      <w:r>
        <w:rPr>
          <w:rFonts w:hint="eastAsia"/>
        </w:rPr>
        <w:t>，额外空间复杂度</w:t>
      </w:r>
      <w:r>
        <w:rPr>
          <w:rFonts w:hint="eastAsia"/>
        </w:rPr>
        <w:t>O(n)</w:t>
      </w:r>
      <w:r>
        <w:rPr>
          <w:rFonts w:hint="eastAsia"/>
        </w:rPr>
        <w:t>，实现做到稳定性。</w:t>
      </w:r>
    </w:p>
    <w:p w:rsidR="00E740EB" w:rsidRDefault="00E740EB" w:rsidP="00E740EB">
      <w:pPr>
        <w:rPr>
          <w:rFonts w:hint="eastAsia"/>
        </w:rPr>
      </w:pPr>
      <w:r>
        <w:rPr>
          <w:rFonts w:hint="eastAsia"/>
        </w:rPr>
        <w:t>注意</w:t>
      </w:r>
      <w:r>
        <w:rPr>
          <w:rFonts w:hint="eastAsia"/>
        </w:rPr>
        <w:t>:</w:t>
      </w:r>
    </w:p>
    <w:p w:rsidR="00E740EB" w:rsidRDefault="00E740EB" w:rsidP="00E740EB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桶排序的扩展，排序后的最大相邻数差值问题</w:t>
      </w:r>
    </w:p>
    <w:p w:rsidR="00E740EB" w:rsidRDefault="003F5610" w:rsidP="00E740EB">
      <w:pPr>
        <w:pStyle w:val="a3"/>
        <w:ind w:left="420" w:firstLineChars="0" w:firstLine="0"/>
        <w:rPr>
          <w:rFonts w:hint="eastAsia"/>
        </w:rPr>
      </w:pPr>
      <w:r>
        <w:rPr>
          <w:rFonts w:hint="eastAsia"/>
        </w:rPr>
        <w:t>解法：数组长度为</w:t>
      </w:r>
      <w:r>
        <w:rPr>
          <w:rFonts w:hint="eastAsia"/>
        </w:rPr>
        <w:t>N</w:t>
      </w:r>
      <w:r>
        <w:rPr>
          <w:rFonts w:hint="eastAsia"/>
        </w:rPr>
        <w:t>，准备</w:t>
      </w:r>
      <w:r>
        <w:rPr>
          <w:rFonts w:hint="eastAsia"/>
        </w:rPr>
        <w:t>N+1</w:t>
      </w:r>
      <w:r>
        <w:rPr>
          <w:rFonts w:hint="eastAsia"/>
        </w:rPr>
        <w:t>个桶，将数组的</w:t>
      </w:r>
      <w:proofErr w:type="gramStart"/>
      <w:r>
        <w:rPr>
          <w:rFonts w:hint="eastAsia"/>
        </w:rPr>
        <w:t>最大值减最小值</w:t>
      </w:r>
      <w:proofErr w:type="gramEnd"/>
      <w:r>
        <w:rPr>
          <w:rFonts w:hint="eastAsia"/>
        </w:rPr>
        <w:t>的范围均分</w:t>
      </w:r>
      <w:r>
        <w:rPr>
          <w:rFonts w:hint="eastAsia"/>
        </w:rPr>
        <w:t>N+1</w:t>
      </w:r>
      <w:r>
        <w:rPr>
          <w:rFonts w:hint="eastAsia"/>
        </w:rPr>
        <w:t>份，</w:t>
      </w:r>
      <w:r w:rsidR="00D05875">
        <w:rPr>
          <w:rFonts w:hint="eastAsia"/>
        </w:rPr>
        <w:t>每一份</w:t>
      </w:r>
      <w:r>
        <w:rPr>
          <w:rFonts w:hint="eastAsia"/>
        </w:rPr>
        <w:t>代表桶</w:t>
      </w:r>
      <w:r w:rsidR="00D05875">
        <w:rPr>
          <w:rFonts w:hint="eastAsia"/>
        </w:rPr>
        <w:t>的范围，依次把数组内的数放入桶内部，求出非空桶内的最小值与前一个非空桶的最大值的差值，其中最大的就为最大相邻数差值。例如数组</w:t>
      </w:r>
      <w:r w:rsidR="00D05875">
        <w:rPr>
          <w:rFonts w:hint="eastAsia"/>
        </w:rPr>
        <w:t>[1,3,5,11]</w:t>
      </w:r>
      <w:r w:rsidR="00D05875">
        <w:rPr>
          <w:rFonts w:hint="eastAsia"/>
        </w:rPr>
        <w:t>，</w:t>
      </w:r>
      <w:proofErr w:type="gramStart"/>
      <w:r w:rsidR="00D05875">
        <w:rPr>
          <w:rFonts w:hint="eastAsia"/>
        </w:rPr>
        <w:t>最大值减最小值</w:t>
      </w:r>
      <w:proofErr w:type="gramEnd"/>
      <w:r w:rsidR="00D05875">
        <w:rPr>
          <w:rFonts w:hint="eastAsia"/>
        </w:rPr>
        <w:t>范围是</w:t>
      </w:r>
      <w:r w:rsidR="00D05875">
        <w:rPr>
          <w:rFonts w:hint="eastAsia"/>
        </w:rPr>
        <w:t>10</w:t>
      </w:r>
      <w:r w:rsidR="00D05875">
        <w:rPr>
          <w:rFonts w:hint="eastAsia"/>
        </w:rPr>
        <w:t>，则</w:t>
      </w:r>
      <w:r w:rsidR="00D05875">
        <w:rPr>
          <w:rFonts w:hint="eastAsia"/>
        </w:rPr>
        <w:t>5</w:t>
      </w:r>
      <w:r w:rsidR="00D05875">
        <w:rPr>
          <w:rFonts w:hint="eastAsia"/>
        </w:rPr>
        <w:t>个桶的范围是</w:t>
      </w:r>
      <w:r w:rsidR="00D05875">
        <w:rPr>
          <w:rFonts w:hint="eastAsia"/>
        </w:rPr>
        <w:t>[1~3,3~5,5~7,7~9,9~11]</w:t>
      </w:r>
      <w:r w:rsidR="00D05875">
        <w:rPr>
          <w:rFonts w:hint="eastAsia"/>
        </w:rPr>
        <w:t>。</w:t>
      </w:r>
    </w:p>
    <w:p w:rsidR="009F74AC" w:rsidRPr="009F74AC" w:rsidRDefault="009F74AC" w:rsidP="009F74A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</w:pPr>
      <w:bookmarkStart w:id="0" w:name="_GoBack"/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axGap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(arr.length &lt;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2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en = arr.length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ax = Number.</w:t>
      </w:r>
      <w:r w:rsidRPr="009F74AC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MIN_VALUE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 = Number.</w:t>
      </w:r>
      <w:r w:rsidRPr="009F74AC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MAX_VALUE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n =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n &lt; le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n++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min = Math.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in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mi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n]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ax = Math.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ax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max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n]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max === min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hasNum =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new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ay(len +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桶内是否有数数组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lastRenderedPageBreak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axs =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new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ay(len +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桶内最大值数组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mins =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new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Array(len +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桶内最小值数组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bid =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i =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 &lt; le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i++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bid = 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bucket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arr[i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e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ax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更新</w:t>
      </w:r>
      <w:proofErr w:type="gramStart"/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桶信息</w:t>
      </w:r>
      <w:proofErr w:type="gramEnd"/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s[bid] = hasNum[bid] ? Math.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in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mins[bid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i]) : arr[i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axs[bid] = hasNum[bid] ? Math.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ax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maxs[bid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arr[i]) : arr[i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hasNum[bid] =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>true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res =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astMax = maxs[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0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上一个桶的最大值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o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var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 xml:space="preserve">j =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 &lt;= le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j++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if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hasNum[j]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        res = Math.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ax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res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s[j] - lastMax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; </w:t>
      </w:r>
      <w:r w:rsidRPr="009F74AC">
        <w:rPr>
          <w:rFonts w:ascii="Lucida Sans Typewriter" w:eastAsia="宋体" w:hAnsi="Lucida Sans Typewriter" w:cs="宋体"/>
          <w:color w:val="808080"/>
          <w:kern w:val="0"/>
          <w:sz w:val="16"/>
          <w:szCs w:val="24"/>
        </w:rPr>
        <w:t>//</w:t>
      </w:r>
      <w:proofErr w:type="gramStart"/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取非空桶</w:t>
      </w:r>
      <w:proofErr w:type="gramEnd"/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t>与上一个桶的差值中的最大值。</w:t>
      </w:r>
      <w:r w:rsidRPr="009F74AC">
        <w:rPr>
          <w:rFonts w:ascii="宋体" w:eastAsia="宋体" w:hAnsi="宋体" w:cs="宋体" w:hint="eastAsia"/>
          <w:color w:val="808080"/>
          <w:kern w:val="0"/>
          <w:sz w:val="16"/>
          <w:szCs w:val="24"/>
        </w:rPr>
        <w:br/>
        <w:t xml:space="preserve">        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astMax = maxs[j]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  <w:t xml:space="preserve">       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res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>/**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  <w:t xml:space="preserve"> * </w:t>
      </w:r>
      <w:r w:rsidRPr="009F74AC">
        <w:rPr>
          <w:rFonts w:ascii="宋体" w:eastAsia="宋体" w:hAnsi="宋体" w:cs="宋体" w:hint="eastAsia"/>
          <w:i/>
          <w:iCs/>
          <w:color w:val="629755"/>
          <w:kern w:val="0"/>
          <w:sz w:val="16"/>
          <w:szCs w:val="24"/>
        </w:rPr>
        <w:t>判断数字进第几号桶</w:t>
      </w:r>
      <w:r w:rsidRPr="009F74AC">
        <w:rPr>
          <w:rFonts w:ascii="宋体" w:eastAsia="宋体" w:hAnsi="宋体" w:cs="宋体" w:hint="eastAsia"/>
          <w:i/>
          <w:iCs/>
          <w:color w:val="629755"/>
          <w:kern w:val="0"/>
          <w:sz w:val="16"/>
          <w:szCs w:val="24"/>
        </w:rPr>
        <w:br/>
        <w:t xml:space="preserve"> 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 xml:space="preserve">* </w:t>
      </w:r>
      <w:r w:rsidRPr="009F74AC">
        <w:rPr>
          <w:rFonts w:ascii="Lucida Sans Typewriter" w:eastAsia="宋体" w:hAnsi="Lucida Sans Typewriter" w:cs="宋体"/>
          <w:b/>
          <w:bCs/>
          <w:i/>
          <w:iCs/>
          <w:color w:val="629755"/>
          <w:kern w:val="0"/>
          <w:sz w:val="16"/>
          <w:szCs w:val="24"/>
        </w:rPr>
        <w:t xml:space="preserve">@param 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>num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  <w:t xml:space="preserve"> * </w:t>
      </w:r>
      <w:r w:rsidRPr="009F74AC">
        <w:rPr>
          <w:rFonts w:ascii="Lucida Sans Typewriter" w:eastAsia="宋体" w:hAnsi="Lucida Sans Typewriter" w:cs="宋体"/>
          <w:b/>
          <w:bCs/>
          <w:i/>
          <w:iCs/>
          <w:color w:val="629755"/>
          <w:kern w:val="0"/>
          <w:sz w:val="16"/>
          <w:szCs w:val="24"/>
        </w:rPr>
        <w:t xml:space="preserve">@param 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>len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  <w:t xml:space="preserve"> * </w:t>
      </w:r>
      <w:r w:rsidRPr="009F74AC">
        <w:rPr>
          <w:rFonts w:ascii="Lucida Sans Typewriter" w:eastAsia="宋体" w:hAnsi="Lucida Sans Typewriter" w:cs="宋体"/>
          <w:b/>
          <w:bCs/>
          <w:i/>
          <w:iCs/>
          <w:color w:val="629755"/>
          <w:kern w:val="0"/>
          <w:sz w:val="16"/>
          <w:szCs w:val="24"/>
        </w:rPr>
        <w:t xml:space="preserve">@param 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>min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  <w:t xml:space="preserve"> * </w:t>
      </w:r>
      <w:r w:rsidRPr="009F74AC">
        <w:rPr>
          <w:rFonts w:ascii="Lucida Sans Typewriter" w:eastAsia="宋体" w:hAnsi="Lucida Sans Typewriter" w:cs="宋体"/>
          <w:b/>
          <w:bCs/>
          <w:i/>
          <w:iCs/>
          <w:color w:val="629755"/>
          <w:kern w:val="0"/>
          <w:sz w:val="16"/>
          <w:szCs w:val="24"/>
        </w:rPr>
        <w:t xml:space="preserve">@param 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>max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  <w:t xml:space="preserve"> * </w:t>
      </w:r>
      <w:r w:rsidRPr="009F74AC">
        <w:rPr>
          <w:rFonts w:ascii="Lucida Sans Typewriter" w:eastAsia="宋体" w:hAnsi="Lucida Sans Typewriter" w:cs="宋体"/>
          <w:b/>
          <w:bCs/>
          <w:i/>
          <w:iCs/>
          <w:color w:val="629755"/>
          <w:kern w:val="0"/>
          <w:sz w:val="16"/>
          <w:szCs w:val="24"/>
        </w:rPr>
        <w:t xml:space="preserve">@returns 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t>{Number}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  <w:t xml:space="preserve"> */</w:t>
      </w:r>
      <w:r w:rsidRPr="009F74AC">
        <w:rPr>
          <w:rFonts w:ascii="Lucida Sans Typewriter" w:eastAsia="宋体" w:hAnsi="Lucida Sans Typewriter" w:cs="宋体"/>
          <w:i/>
          <w:iCs/>
          <w:color w:val="629755"/>
          <w:kern w:val="0"/>
          <w:sz w:val="16"/>
          <w:szCs w:val="24"/>
        </w:rPr>
        <w:br/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function 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bucket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num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le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in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max) {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  <w:t xml:space="preserve">    </w:t>
      </w:r>
      <w:r w:rsidRPr="009F74AC">
        <w:rPr>
          <w:rFonts w:ascii="Lucida Sans Typewriter" w:eastAsia="宋体" w:hAnsi="Lucida Sans Typewriter" w:cs="宋体"/>
          <w:b/>
          <w:bCs/>
          <w:color w:val="CC7832"/>
          <w:kern w:val="0"/>
          <w:sz w:val="16"/>
          <w:szCs w:val="24"/>
        </w:rPr>
        <w:t xml:space="preserve">return </w:t>
      </w:r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parseInt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(num - min) * len / (max - min)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br/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}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br/>
      </w:r>
      <w:r w:rsidRPr="009F74AC">
        <w:rPr>
          <w:rFonts w:ascii="Lucida Sans Typewriter" w:eastAsia="宋体" w:hAnsi="Lucida Sans Typewriter" w:cs="宋体"/>
          <w:color w:val="9876AA"/>
          <w:kern w:val="0"/>
          <w:sz w:val="16"/>
          <w:szCs w:val="24"/>
        </w:rPr>
        <w:t>console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.</w:t>
      </w:r>
      <w:proofErr w:type="gramStart"/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log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</w:t>
      </w:r>
      <w:proofErr w:type="gramEnd"/>
      <w:r w:rsidRPr="009F74AC">
        <w:rPr>
          <w:rFonts w:ascii="Lucida Sans Typewriter" w:eastAsia="宋体" w:hAnsi="Lucida Sans Typewriter" w:cs="宋体"/>
          <w:color w:val="FFC66D"/>
          <w:kern w:val="0"/>
          <w:sz w:val="16"/>
          <w:szCs w:val="24"/>
        </w:rPr>
        <w:t>maxGap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([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3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5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11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8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 xml:space="preserve">, </w:t>
      </w:r>
      <w:r w:rsidRPr="009F74AC">
        <w:rPr>
          <w:rFonts w:ascii="Lucida Sans Typewriter" w:eastAsia="宋体" w:hAnsi="Lucida Sans Typewriter" w:cs="宋体"/>
          <w:color w:val="6897BB"/>
          <w:kern w:val="0"/>
          <w:sz w:val="16"/>
          <w:szCs w:val="24"/>
        </w:rPr>
        <w:t>4</w:t>
      </w:r>
      <w:r w:rsidRPr="009F74AC">
        <w:rPr>
          <w:rFonts w:ascii="Lucida Sans Typewriter" w:eastAsia="宋体" w:hAnsi="Lucida Sans Typewriter" w:cs="宋体"/>
          <w:color w:val="A9B7C6"/>
          <w:kern w:val="0"/>
          <w:sz w:val="16"/>
          <w:szCs w:val="24"/>
        </w:rPr>
        <w:t>]))</w:t>
      </w:r>
      <w:r w:rsidRPr="009F74AC">
        <w:rPr>
          <w:rFonts w:ascii="Lucida Sans Typewriter" w:eastAsia="宋体" w:hAnsi="Lucida Sans Typewriter" w:cs="宋体"/>
          <w:color w:val="CC7832"/>
          <w:kern w:val="0"/>
          <w:sz w:val="16"/>
          <w:szCs w:val="24"/>
        </w:rPr>
        <w:t>;</w:t>
      </w:r>
    </w:p>
    <w:bookmarkEnd w:id="0"/>
    <w:p w:rsidR="009F74AC" w:rsidRPr="009F74AC" w:rsidRDefault="009F74AC" w:rsidP="00E740EB">
      <w:pPr>
        <w:pStyle w:val="a3"/>
        <w:ind w:left="420" w:firstLineChars="0" w:firstLine="0"/>
        <w:rPr>
          <w:rFonts w:hint="eastAsia"/>
        </w:rPr>
      </w:pPr>
    </w:p>
    <w:p w:rsidR="00E740EB" w:rsidRPr="00E740EB" w:rsidRDefault="00E740EB" w:rsidP="00E740EB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非基于比较的排序，对数据的位数和范围有限制。</w:t>
      </w:r>
    </w:p>
    <w:p w:rsidR="00E740EB" w:rsidRPr="00E740EB" w:rsidRDefault="00E740EB" w:rsidP="00E740EB"/>
    <w:p w:rsidR="0026678F" w:rsidRPr="0026678F" w:rsidRDefault="0026678F" w:rsidP="0026678F"/>
    <w:sectPr w:rsidR="0026678F" w:rsidRPr="002667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Sans Typewriter">
    <w:panose1 w:val="020B0509030504030204"/>
    <w:charset w:val="00"/>
    <w:family w:val="modern"/>
    <w:pitch w:val="fixed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B96EA2"/>
    <w:multiLevelType w:val="hybridMultilevel"/>
    <w:tmpl w:val="F7D08F6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041D59"/>
    <w:multiLevelType w:val="hybridMultilevel"/>
    <w:tmpl w:val="13564FF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4F4252C"/>
    <w:multiLevelType w:val="hybridMultilevel"/>
    <w:tmpl w:val="915E601A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595BDD"/>
    <w:multiLevelType w:val="hybridMultilevel"/>
    <w:tmpl w:val="6C603FC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C5F26EA"/>
    <w:multiLevelType w:val="hybridMultilevel"/>
    <w:tmpl w:val="B3F42A7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610"/>
    <w:rsid w:val="00010FCA"/>
    <w:rsid w:val="000D592C"/>
    <w:rsid w:val="001370AB"/>
    <w:rsid w:val="001B245F"/>
    <w:rsid w:val="001C7016"/>
    <w:rsid w:val="001C7175"/>
    <w:rsid w:val="00205C22"/>
    <w:rsid w:val="0026678F"/>
    <w:rsid w:val="002E0104"/>
    <w:rsid w:val="003023EE"/>
    <w:rsid w:val="00380610"/>
    <w:rsid w:val="003A203E"/>
    <w:rsid w:val="003B66C3"/>
    <w:rsid w:val="003F5610"/>
    <w:rsid w:val="00437A66"/>
    <w:rsid w:val="00661ECD"/>
    <w:rsid w:val="00663241"/>
    <w:rsid w:val="00716FE5"/>
    <w:rsid w:val="00897EAE"/>
    <w:rsid w:val="009D53C5"/>
    <w:rsid w:val="009D764E"/>
    <w:rsid w:val="009F74AC"/>
    <w:rsid w:val="00A02612"/>
    <w:rsid w:val="00BD07E1"/>
    <w:rsid w:val="00C049EC"/>
    <w:rsid w:val="00D05875"/>
    <w:rsid w:val="00D06731"/>
    <w:rsid w:val="00D10A1E"/>
    <w:rsid w:val="00D2087A"/>
    <w:rsid w:val="00DA3B9F"/>
    <w:rsid w:val="00E07F0A"/>
    <w:rsid w:val="00E740EB"/>
    <w:rsid w:val="00ED7B47"/>
    <w:rsid w:val="00EE203E"/>
    <w:rsid w:val="00EF53BE"/>
    <w:rsid w:val="00FF5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0261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0261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261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0261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TML">
    <w:name w:val="HTML Preformatted"/>
    <w:basedOn w:val="a"/>
    <w:link w:val="HTMLChar"/>
    <w:uiPriority w:val="99"/>
    <w:unhideWhenUsed/>
    <w:rsid w:val="00DA3B9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DA3B9F"/>
    <w:rPr>
      <w:rFonts w:ascii="宋体" w:eastAsia="宋体" w:hAnsi="宋体" w:cs="宋体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D2087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B245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B245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0261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0261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261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0261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TML">
    <w:name w:val="HTML Preformatted"/>
    <w:basedOn w:val="a"/>
    <w:link w:val="HTMLChar"/>
    <w:uiPriority w:val="99"/>
    <w:unhideWhenUsed/>
    <w:rsid w:val="00DA3B9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DA3B9F"/>
    <w:rPr>
      <w:rFonts w:ascii="宋体" w:eastAsia="宋体" w:hAnsi="宋体" w:cs="宋体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D2087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B245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B24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5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4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5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8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9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AB5562-91F9-46A9-8526-A5A60656B3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1</TotalTime>
  <Pages>1</Pages>
  <Words>1203</Words>
  <Characters>6860</Characters>
  <Application>Microsoft Office Word</Application>
  <DocSecurity>0</DocSecurity>
  <Lines>57</Lines>
  <Paragraphs>16</Paragraphs>
  <ScaleCrop>false</ScaleCrop>
  <Company/>
  <LinksUpToDate>false</LinksUpToDate>
  <CharactersWithSpaces>8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QQ</dc:creator>
  <cp:keywords/>
  <dc:description/>
  <cp:lastModifiedBy>QQQ</cp:lastModifiedBy>
  <cp:revision>7</cp:revision>
  <dcterms:created xsi:type="dcterms:W3CDTF">2018-06-03T05:08:00Z</dcterms:created>
  <dcterms:modified xsi:type="dcterms:W3CDTF">2018-06-11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